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0B12" w:rsidRDefault="00A6705D" w:rsidP="00F80B12">
      <w:pPr>
        <w:rPr>
          <w:rFonts w:ascii="Comic Sans MS" w:hAnsi="Comic Sans MS"/>
        </w:rPr>
      </w:pPr>
      <w:r>
        <w:rPr>
          <w:rFonts w:ascii="Comic Sans MS" w:hAnsi="Comic Sans MS"/>
        </w:rPr>
        <w:t>Name: ________________________</w:t>
      </w:r>
      <w:r>
        <w:rPr>
          <w:rFonts w:ascii="Comic Sans MS" w:hAnsi="Comic Sans MS"/>
        </w:rPr>
        <w:tab/>
        <w:t xml:space="preserve">    </w:t>
      </w:r>
      <w:r w:rsidR="00F80B12">
        <w:rPr>
          <w:rFonts w:ascii="Comic Sans MS" w:hAnsi="Comic Sans MS"/>
        </w:rPr>
        <w:t>Study Guide</w:t>
      </w:r>
      <w:r w:rsidR="00F80B12">
        <w:rPr>
          <w:rFonts w:ascii="Comic Sans MS" w:hAnsi="Comic Sans MS"/>
        </w:rPr>
        <w:tab/>
      </w:r>
      <w:r w:rsidR="00F80B12">
        <w:rPr>
          <w:rFonts w:ascii="Comic Sans MS" w:hAnsi="Comic Sans MS"/>
        </w:rPr>
        <w:tab/>
      </w:r>
      <w:r w:rsidR="00F80B12">
        <w:rPr>
          <w:rFonts w:ascii="Comic Sans MS" w:hAnsi="Comic Sans MS"/>
        </w:rPr>
        <w:tab/>
      </w:r>
      <w:r w:rsidR="00621BB0">
        <w:rPr>
          <w:rFonts w:ascii="Comic Sans MS" w:hAnsi="Comic Sans MS"/>
        </w:rPr>
        <w:t>Pre-Algebra</w:t>
      </w:r>
      <w:bookmarkStart w:id="0" w:name="_GoBack"/>
      <w:bookmarkEnd w:id="0"/>
    </w:p>
    <w:p w:rsidR="00F80B12" w:rsidRDefault="00F80B12" w:rsidP="00F80B12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Date: _____________  Blk:  1  2  </w:t>
      </w:r>
      <w:r w:rsidR="00621BB0">
        <w:rPr>
          <w:rFonts w:ascii="Comic Sans MS" w:hAnsi="Comic Sans MS"/>
        </w:rPr>
        <w:t>3</w:t>
      </w:r>
      <w:r>
        <w:rPr>
          <w:rFonts w:ascii="Comic Sans MS" w:hAnsi="Comic Sans MS"/>
        </w:rPr>
        <w:t xml:space="preserve">                    Final Exam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Mrs. Theriot</w:t>
      </w:r>
    </w:p>
    <w:p w:rsidR="00F80B12" w:rsidRDefault="00F80B12" w:rsidP="00F80B12">
      <w:pPr>
        <w:rPr>
          <w:rFonts w:ascii="Comic Sans MS" w:hAnsi="Comic Sans MS"/>
        </w:rPr>
      </w:pPr>
    </w:p>
    <w:p w:rsidR="00F80B12" w:rsidRDefault="00F80B12" w:rsidP="00F80B12">
      <w:pPr>
        <w:rPr>
          <w:rFonts w:ascii="Comic Sans MS" w:hAnsi="Comic Sans MS"/>
        </w:rPr>
      </w:pPr>
      <w:r>
        <w:rPr>
          <w:rFonts w:ascii="Comic Sans MS" w:hAnsi="Comic Sans MS"/>
        </w:rPr>
        <w:t>I. Vocabulary – Know the definitions and be able to apply the skills associated with the words.  Use the definitions from your old tests.</w:t>
      </w:r>
    </w:p>
    <w:p w:rsidR="007E07A4" w:rsidRDefault="007E07A4" w:rsidP="005B6154">
      <w:pPr>
        <w:rPr>
          <w:rFonts w:ascii="Comic Sans MS" w:hAnsi="Comic Sans MS"/>
        </w:rPr>
      </w:pPr>
    </w:p>
    <w:p w:rsidR="005B6154" w:rsidRDefault="005B6154" w:rsidP="005B6154">
      <w:pPr>
        <w:rPr>
          <w:rFonts w:ascii="Comic Sans MS" w:hAnsi="Comic Sans MS"/>
        </w:rPr>
      </w:pPr>
      <w:r>
        <w:rPr>
          <w:rFonts w:ascii="Comic Sans MS" w:hAnsi="Comic Sans MS"/>
        </w:rPr>
        <w:t>1)  slope</w:t>
      </w:r>
      <w:r w:rsidR="007E07A4">
        <w:rPr>
          <w:rFonts w:ascii="Comic Sans MS" w:hAnsi="Comic Sans MS"/>
        </w:rPr>
        <w:t>-</w:t>
      </w:r>
    </w:p>
    <w:p w:rsidR="007E07A4" w:rsidRDefault="007E07A4" w:rsidP="005B6154">
      <w:pPr>
        <w:rPr>
          <w:rFonts w:ascii="Comic Sans MS" w:hAnsi="Comic Sans MS"/>
        </w:rPr>
      </w:pPr>
    </w:p>
    <w:p w:rsidR="005B6154" w:rsidRDefault="005B6154" w:rsidP="005B6154">
      <w:pPr>
        <w:rPr>
          <w:rFonts w:ascii="Comic Sans MS" w:hAnsi="Comic Sans MS"/>
        </w:rPr>
      </w:pPr>
      <w:r>
        <w:rPr>
          <w:rFonts w:ascii="Comic Sans MS" w:hAnsi="Comic Sans MS"/>
        </w:rPr>
        <w:t>2)  rise –</w:t>
      </w:r>
    </w:p>
    <w:p w:rsidR="007E07A4" w:rsidRDefault="007E07A4" w:rsidP="005B6154">
      <w:pPr>
        <w:rPr>
          <w:rFonts w:ascii="Comic Sans MS" w:hAnsi="Comic Sans MS"/>
        </w:rPr>
      </w:pPr>
    </w:p>
    <w:p w:rsidR="005B6154" w:rsidRDefault="005B6154" w:rsidP="005B6154">
      <w:pPr>
        <w:rPr>
          <w:rFonts w:ascii="Comic Sans MS" w:hAnsi="Comic Sans MS"/>
        </w:rPr>
      </w:pPr>
      <w:r>
        <w:rPr>
          <w:rFonts w:ascii="Comic Sans MS" w:hAnsi="Comic Sans MS"/>
        </w:rPr>
        <w:t>3)  run –</w:t>
      </w:r>
    </w:p>
    <w:p w:rsidR="007E07A4" w:rsidRDefault="007E07A4" w:rsidP="005B6154">
      <w:pPr>
        <w:rPr>
          <w:rFonts w:ascii="Comic Sans MS" w:hAnsi="Comic Sans MS"/>
        </w:rPr>
      </w:pPr>
    </w:p>
    <w:p w:rsidR="005B6154" w:rsidRDefault="005B6154" w:rsidP="005B6154">
      <w:pPr>
        <w:rPr>
          <w:rFonts w:ascii="Comic Sans MS" w:hAnsi="Comic Sans MS"/>
        </w:rPr>
      </w:pPr>
      <w:r>
        <w:rPr>
          <w:rFonts w:ascii="Comic Sans MS" w:hAnsi="Comic Sans MS"/>
        </w:rPr>
        <w:t>4)  coordinate plane</w:t>
      </w:r>
      <w:r w:rsidR="007461AA">
        <w:rPr>
          <w:rFonts w:ascii="Comic Sans MS" w:hAnsi="Comic Sans MS"/>
        </w:rPr>
        <w:t>-</w:t>
      </w:r>
    </w:p>
    <w:p w:rsidR="007E07A4" w:rsidRDefault="007E07A4" w:rsidP="005B6154">
      <w:pPr>
        <w:rPr>
          <w:rFonts w:ascii="Comic Sans MS" w:hAnsi="Comic Sans MS"/>
        </w:rPr>
      </w:pPr>
    </w:p>
    <w:p w:rsidR="005B6154" w:rsidRDefault="005B6154" w:rsidP="005B6154">
      <w:pPr>
        <w:rPr>
          <w:rFonts w:ascii="Comic Sans MS" w:hAnsi="Comic Sans MS"/>
        </w:rPr>
      </w:pPr>
      <w:r>
        <w:rPr>
          <w:rFonts w:ascii="Comic Sans MS" w:hAnsi="Comic Sans MS"/>
        </w:rPr>
        <w:t>5)  direct variation –</w:t>
      </w:r>
    </w:p>
    <w:p w:rsidR="007E07A4" w:rsidRDefault="007E07A4" w:rsidP="005B6154">
      <w:pPr>
        <w:rPr>
          <w:rFonts w:ascii="Comic Sans MS" w:hAnsi="Comic Sans MS"/>
        </w:rPr>
      </w:pPr>
    </w:p>
    <w:p w:rsidR="005B6154" w:rsidRDefault="005B6154" w:rsidP="005B6154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6)  function form </w:t>
      </w:r>
      <w:r w:rsidR="007E07A4">
        <w:rPr>
          <w:rFonts w:ascii="Comic Sans MS" w:hAnsi="Comic Sans MS"/>
        </w:rPr>
        <w:t>–</w:t>
      </w:r>
    </w:p>
    <w:p w:rsidR="007E07A4" w:rsidRDefault="007E07A4" w:rsidP="005B6154">
      <w:pPr>
        <w:rPr>
          <w:rFonts w:ascii="Comic Sans MS" w:hAnsi="Comic Sans MS"/>
        </w:rPr>
      </w:pPr>
    </w:p>
    <w:p w:rsidR="00F80B12" w:rsidRDefault="005B6154" w:rsidP="00F80B12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7)  </w:t>
      </w:r>
      <w:r w:rsidRPr="005B6154">
        <w:rPr>
          <w:rFonts w:ascii="Comic Sans MS" w:hAnsi="Comic Sans MS"/>
        </w:rPr>
        <w:t>y intercept</w:t>
      </w:r>
      <w:r>
        <w:rPr>
          <w:rFonts w:ascii="Comic Sans MS" w:hAnsi="Comic Sans MS"/>
        </w:rPr>
        <w:t>-</w:t>
      </w:r>
    </w:p>
    <w:p w:rsidR="007E07A4" w:rsidRDefault="007E07A4" w:rsidP="00F80B12">
      <w:pPr>
        <w:rPr>
          <w:rFonts w:ascii="Comic Sans MS" w:hAnsi="Comic Sans MS"/>
        </w:rPr>
      </w:pPr>
    </w:p>
    <w:p w:rsidR="005B6154" w:rsidRDefault="005B6154" w:rsidP="00F80B12">
      <w:pPr>
        <w:rPr>
          <w:rFonts w:ascii="Comic Sans MS" w:hAnsi="Comic Sans MS"/>
        </w:rPr>
      </w:pPr>
      <w:r>
        <w:rPr>
          <w:rFonts w:ascii="Comic Sans MS" w:hAnsi="Comic Sans MS"/>
        </w:rPr>
        <w:t>8)  parallel-</w:t>
      </w:r>
    </w:p>
    <w:p w:rsidR="007E07A4" w:rsidRDefault="007E07A4" w:rsidP="00F80B12">
      <w:pPr>
        <w:rPr>
          <w:rFonts w:ascii="Comic Sans MS" w:hAnsi="Comic Sans MS"/>
        </w:rPr>
      </w:pPr>
    </w:p>
    <w:p w:rsidR="005B6154" w:rsidRDefault="005B6154" w:rsidP="00F80B12">
      <w:pPr>
        <w:rPr>
          <w:rFonts w:ascii="Comic Sans MS" w:hAnsi="Comic Sans MS"/>
        </w:rPr>
      </w:pPr>
      <w:r>
        <w:rPr>
          <w:rFonts w:ascii="Comic Sans MS" w:hAnsi="Comic Sans MS"/>
        </w:rPr>
        <w:t>9)  perpendicular-</w:t>
      </w:r>
    </w:p>
    <w:p w:rsidR="007E07A4" w:rsidRDefault="007E07A4" w:rsidP="00F80B12">
      <w:pPr>
        <w:rPr>
          <w:rFonts w:ascii="Comic Sans MS" w:hAnsi="Comic Sans MS"/>
        </w:rPr>
      </w:pPr>
    </w:p>
    <w:p w:rsidR="007461AA" w:rsidRDefault="007461AA" w:rsidP="00F80B12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10) quadrants – </w:t>
      </w:r>
    </w:p>
    <w:p w:rsidR="007E07A4" w:rsidRDefault="007E07A4" w:rsidP="00F80B12">
      <w:pPr>
        <w:rPr>
          <w:rFonts w:ascii="Comic Sans MS" w:hAnsi="Comic Sans MS"/>
        </w:rPr>
      </w:pPr>
    </w:p>
    <w:p w:rsidR="007461AA" w:rsidRDefault="007461AA" w:rsidP="00F80B12">
      <w:pPr>
        <w:rPr>
          <w:rFonts w:ascii="Comic Sans MS" w:hAnsi="Comic Sans MS"/>
        </w:rPr>
      </w:pPr>
      <w:r>
        <w:rPr>
          <w:rFonts w:ascii="Comic Sans MS" w:hAnsi="Comic Sans MS"/>
        </w:rPr>
        <w:t>11)  function-</w:t>
      </w:r>
    </w:p>
    <w:p w:rsidR="007E07A4" w:rsidRDefault="007E07A4" w:rsidP="00F80B12">
      <w:pPr>
        <w:rPr>
          <w:rFonts w:ascii="Comic Sans MS" w:hAnsi="Comic Sans MS"/>
        </w:rPr>
      </w:pPr>
    </w:p>
    <w:p w:rsidR="007461AA" w:rsidRDefault="007461AA" w:rsidP="00F80B12">
      <w:pPr>
        <w:rPr>
          <w:rFonts w:ascii="Comic Sans MS" w:hAnsi="Comic Sans MS"/>
        </w:rPr>
      </w:pPr>
      <w:r>
        <w:rPr>
          <w:rFonts w:ascii="Comic Sans MS" w:hAnsi="Comic Sans MS"/>
        </w:rPr>
        <w:t>12) x intercept-</w:t>
      </w:r>
    </w:p>
    <w:p w:rsidR="007461AA" w:rsidRDefault="007461AA" w:rsidP="00F80B12">
      <w:pPr>
        <w:rPr>
          <w:rFonts w:ascii="Comic Sans MS" w:hAnsi="Comic Sans MS"/>
        </w:rPr>
      </w:pPr>
    </w:p>
    <w:p w:rsidR="007461AA" w:rsidRDefault="00943119" w:rsidP="00F80B12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13)  </w:t>
      </w:r>
      <w:r w:rsidR="007461AA">
        <w:rPr>
          <w:rFonts w:ascii="Comic Sans MS" w:hAnsi="Comic Sans MS"/>
        </w:rPr>
        <w:t xml:space="preserve">***  Study slope chart </w:t>
      </w:r>
    </w:p>
    <w:p w:rsidR="00943119" w:rsidRDefault="00943119" w:rsidP="00F80B12">
      <w:pPr>
        <w:rPr>
          <w:rFonts w:ascii="Comic Sans MS" w:hAnsi="Comic Sans MS"/>
        </w:rPr>
      </w:pPr>
    </w:p>
    <w:p w:rsidR="00943119" w:rsidRDefault="00943119" w:rsidP="00F80B12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14)  system of equations- </w:t>
      </w:r>
    </w:p>
    <w:p w:rsidR="00943119" w:rsidRDefault="00943119" w:rsidP="00F80B12">
      <w:pPr>
        <w:rPr>
          <w:rFonts w:ascii="Comic Sans MS" w:hAnsi="Comic Sans MS"/>
        </w:rPr>
      </w:pPr>
    </w:p>
    <w:p w:rsidR="00943119" w:rsidRDefault="00943119" w:rsidP="00F80B12">
      <w:pPr>
        <w:rPr>
          <w:rFonts w:ascii="Comic Sans MS" w:hAnsi="Comic Sans MS"/>
        </w:rPr>
      </w:pPr>
      <w:r>
        <w:rPr>
          <w:rFonts w:ascii="Comic Sans MS" w:hAnsi="Comic Sans MS"/>
        </w:rPr>
        <w:t>15) point of intersection –</w:t>
      </w:r>
    </w:p>
    <w:p w:rsidR="00943119" w:rsidRDefault="00943119" w:rsidP="00F80B12">
      <w:pPr>
        <w:rPr>
          <w:rFonts w:ascii="Comic Sans MS" w:hAnsi="Comic Sans MS"/>
        </w:rPr>
      </w:pPr>
    </w:p>
    <w:p w:rsidR="00943119" w:rsidRDefault="00943119" w:rsidP="00F80B12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16)  solution of a system – </w:t>
      </w:r>
    </w:p>
    <w:p w:rsidR="00943119" w:rsidRDefault="00943119" w:rsidP="00F80B12">
      <w:pPr>
        <w:rPr>
          <w:rFonts w:ascii="Comic Sans MS" w:hAnsi="Comic Sans MS"/>
        </w:rPr>
      </w:pPr>
    </w:p>
    <w:p w:rsidR="00943119" w:rsidRDefault="00943119" w:rsidP="00F80B12">
      <w:pPr>
        <w:rPr>
          <w:rFonts w:ascii="Comic Sans MS" w:hAnsi="Comic Sans MS"/>
        </w:rPr>
      </w:pPr>
      <w:r>
        <w:rPr>
          <w:rFonts w:ascii="Comic Sans MS" w:hAnsi="Comic Sans MS"/>
        </w:rPr>
        <w:t>17)  domain –</w:t>
      </w:r>
    </w:p>
    <w:p w:rsidR="00943119" w:rsidRDefault="00943119" w:rsidP="00F80B12">
      <w:pPr>
        <w:rPr>
          <w:rFonts w:ascii="Comic Sans MS" w:hAnsi="Comic Sans MS"/>
        </w:rPr>
      </w:pPr>
    </w:p>
    <w:p w:rsidR="00943119" w:rsidRDefault="00943119" w:rsidP="00F80B12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18)  range - </w:t>
      </w:r>
    </w:p>
    <w:p w:rsidR="007E07A4" w:rsidRDefault="007E07A4" w:rsidP="00F80B12">
      <w:pPr>
        <w:rPr>
          <w:rFonts w:ascii="Comic Sans MS" w:hAnsi="Comic Sans MS"/>
        </w:rPr>
      </w:pPr>
    </w:p>
    <w:p w:rsidR="007E07A4" w:rsidRDefault="007E07A4" w:rsidP="00F80B12">
      <w:pPr>
        <w:rPr>
          <w:rFonts w:ascii="Comic Sans MS" w:hAnsi="Comic Sans MS"/>
        </w:rPr>
      </w:pPr>
      <w:r>
        <w:rPr>
          <w:rFonts w:ascii="Comic Sans MS" w:hAnsi="Comic Sans MS"/>
        </w:rPr>
        <w:t>Review ALL notes.</w:t>
      </w:r>
    </w:p>
    <w:p w:rsidR="007E07A4" w:rsidRDefault="007E07A4">
      <w:pPr>
        <w:sectPr w:rsidR="007E07A4" w:rsidSect="00267DD8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F80B12" w:rsidRPr="00467FBC" w:rsidRDefault="00361AB7" w:rsidP="00F80B12">
      <w:pPr>
        <w:rPr>
          <w:rFonts w:ascii="Comic Sans MS" w:hAnsi="Comic Sans MS"/>
          <w:b/>
          <w:u w:val="single"/>
        </w:rPr>
      </w:pPr>
      <w:r>
        <w:rPr>
          <w:rFonts w:ascii="Comic Sans MS" w:hAnsi="Comic Sans MS"/>
          <w:b/>
          <w:u w:val="single"/>
        </w:rPr>
        <w:lastRenderedPageBreak/>
        <w:t xml:space="preserve">II. </w:t>
      </w:r>
      <w:r w:rsidR="00F80B12">
        <w:rPr>
          <w:rFonts w:ascii="Comic Sans MS" w:hAnsi="Comic Sans MS"/>
          <w:b/>
          <w:u w:val="single"/>
        </w:rPr>
        <w:t>Chapter 4 practice problems:</w:t>
      </w: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1)  Plot and label the ordered pairs in a coordinate plane.  (4.1)</w:t>
      </w: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A) (-4, 1)     B)  (0,2)    C)  (  -3, 0)   D)  (-1, -6)</w:t>
      </w: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226A34" w:rsidP="00F80B12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align>center</wp:align>
                </wp:positionH>
                <wp:positionV relativeFrom="paragraph">
                  <wp:posOffset>0</wp:posOffset>
                </wp:positionV>
                <wp:extent cx="1774190" cy="1615440"/>
                <wp:effectExtent l="9525" t="7620" r="6985" b="5715"/>
                <wp:wrapNone/>
                <wp:docPr id="43" name="Text Box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74190" cy="16154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80B12" w:rsidRDefault="00F80B12" w:rsidP="00F80B12">
                            <w:r w:rsidRPr="0054313C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514475" cy="1514475"/>
                                  <wp:effectExtent l="19050" t="0" r="9525" b="0"/>
                                  <wp:docPr id="13" name="Picture 4" descr="http://education.yahoo.com/homework_help/math_help/solutionimages/minialg1gt/2/1/1/minialg1gt_2_1_1_6_10/f-206-15-ex-1.gif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" descr="http://education.yahoo.com/homework_help/math_help/solutionimages/minialg1gt/2/1/1/minialg1gt_2_1_1_6_10/f-206-15-ex-1.gif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512584" cy="151258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4" o:spid="_x0000_s1026" type="#_x0000_t202" style="position:absolute;margin-left:0;margin-top:0;width:139.7pt;height:127.2pt;z-index:251684864;visibility:visible;mso-wrap-style:square;mso-width-percent:0;mso-height-percent:200;mso-wrap-distance-left:9pt;mso-wrap-distance-top:0;mso-wrap-distance-right:9pt;mso-wrap-distance-bottom:0;mso-position-horizontal:center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">
                <v:textbox style="mso-fit-shape-to-text:t">
                  <w:txbxContent>
                    <w:p w:rsidR="00F80B12" w:rsidRDefault="00F80B12" w:rsidP="00F80B12">
                      <w:r w:rsidRPr="0054313C">
                        <w:rPr>
                          <w:noProof/>
                        </w:rPr>
                        <w:drawing>
                          <wp:inline distT="0" distB="0" distL="0" distR="0">
                            <wp:extent cx="1514475" cy="1514475"/>
                            <wp:effectExtent l="19050" t="0" r="9525" b="0"/>
                            <wp:docPr id="13" name="Picture 4" descr="http://education.yahoo.com/homework_help/math_help/solutionimages/minialg1gt/2/1/1/minialg1gt_2_1_1_6_10/f-206-15-ex-1.gif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" descr="http://education.yahoo.com/homework_help/math_help/solutionimages/minialg1gt/2/1/1/minialg1gt_2_1_1_6_10/f-206-15-ex-1.gif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512584" cy="151258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2)  Without plotting the point, name the quadrant the point is in.</w:t>
      </w: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a)  (6,8)  ___</w:t>
      </w:r>
      <w:r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ab/>
        <w:t xml:space="preserve">b)  (-4, -15) ___    </w:t>
      </w: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c)  (5, -9)  ____</w:t>
      </w:r>
      <w:r>
        <w:rPr>
          <w:rFonts w:ascii="Comic Sans MS" w:hAnsi="Comic Sans MS"/>
          <w:sz w:val="20"/>
          <w:szCs w:val="20"/>
        </w:rPr>
        <w:tab/>
        <w:t xml:space="preserve">d)  (-3, 3) ___   </w:t>
      </w: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 xml:space="preserve"> e)   (0, 2)  ________  f)  (2, 0) ________</w:t>
      </w: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3)  Rewrite the equation in function form.  (4.2)</w:t>
      </w: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a)  2x + y = 0</w:t>
      </w:r>
      <w:r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ab/>
        <w:t>b)  5x – 2y = 20</w:t>
      </w: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c)  -4x – 8y = 32</w:t>
      </w:r>
      <w:r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ab/>
        <w:t>d)   2y = 3x – 4</w:t>
      </w: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226A34" w:rsidP="00F80B12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w:lastRenderedPageBreak/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1190625</wp:posOffset>
                </wp:positionH>
                <wp:positionV relativeFrom="paragraph">
                  <wp:posOffset>380365</wp:posOffset>
                </wp:positionV>
                <wp:extent cx="1774190" cy="1615440"/>
                <wp:effectExtent l="9525" t="8255" r="6985" b="5080"/>
                <wp:wrapNone/>
                <wp:docPr id="42" name="Text Box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74190" cy="16154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80B12" w:rsidRDefault="00F80B12" w:rsidP="00F80B12">
                            <w:r w:rsidRPr="0054313C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514475" cy="1514475"/>
                                  <wp:effectExtent l="19050" t="0" r="9525" b="0"/>
                                  <wp:docPr id="8" name="Picture 4" descr="http://education.yahoo.com/homework_help/math_help/solutionimages/minialg1gt/2/1/1/minialg1gt_2_1_1_6_10/f-206-15-ex-1.gif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" descr="http://education.yahoo.com/homework_help/math_help/solutionimages/minialg1gt/2/1/1/minialg1gt_2_1_1_6_10/f-206-15-ex-1.gif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512584" cy="151258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45" o:spid="_x0000_s1027" type="#_x0000_t202" style="position:absolute;margin-left:93.75pt;margin-top:29.95pt;width:139.7pt;height:127.2pt;z-index:25168588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">
                <v:textbox style="mso-fit-shape-to-text:t">
                  <w:txbxContent>
                    <w:p w:rsidR="00F80B12" w:rsidRDefault="00F80B12" w:rsidP="00F80B12">
                      <w:r w:rsidRPr="0054313C">
                        <w:rPr>
                          <w:noProof/>
                        </w:rPr>
                        <w:drawing>
                          <wp:inline distT="0" distB="0" distL="0" distR="0">
                            <wp:extent cx="1514475" cy="1514475"/>
                            <wp:effectExtent l="19050" t="0" r="9525" b="0"/>
                            <wp:docPr id="8" name="Picture 4" descr="http://education.yahoo.com/homework_help/math_help/solutionimages/minialg1gt/2/1/1/minialg1gt_2_1_1_6_10/f-206-15-ex-1.gif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" descr="http://education.yahoo.com/homework_help/math_help/solutionimages/minialg1gt/2/1/1/minialg1gt_2_1_1_6_10/f-206-15-ex-1.gif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512584" cy="151258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F80B12">
        <w:rPr>
          <w:rFonts w:ascii="Comic Sans MS" w:hAnsi="Comic Sans MS"/>
          <w:sz w:val="20"/>
          <w:szCs w:val="20"/>
        </w:rPr>
        <w:t>4)  Use the table method to graph the following equations. (4.2)</w:t>
      </w: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 xml:space="preserve">a)   y = 2x – 6  </w:t>
      </w: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226A34" w:rsidP="00F80B12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1196340</wp:posOffset>
                </wp:positionH>
                <wp:positionV relativeFrom="paragraph">
                  <wp:posOffset>-635</wp:posOffset>
                </wp:positionV>
                <wp:extent cx="1774190" cy="1615440"/>
                <wp:effectExtent l="11430" t="8255" r="5080" b="5080"/>
                <wp:wrapNone/>
                <wp:docPr id="40" name="Text Box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74190" cy="16154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80B12" w:rsidRDefault="00F80B12" w:rsidP="00F80B12">
                            <w:r w:rsidRPr="0054313C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514475" cy="1514475"/>
                                  <wp:effectExtent l="19050" t="0" r="9525" b="0"/>
                                  <wp:docPr id="9" name="Picture 4" descr="http://education.yahoo.com/homework_help/math_help/solutionimages/minialg1gt/2/1/1/minialg1gt_2_1_1_6_10/f-206-15-ex-1.gif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" descr="http://education.yahoo.com/homework_help/math_help/solutionimages/minialg1gt/2/1/1/minialg1gt_2_1_1_6_10/f-206-15-ex-1.gif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512584" cy="151258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46" o:spid="_x0000_s1028" type="#_x0000_t202" style="position:absolute;margin-left:94.2pt;margin-top:-.05pt;width:139.7pt;height:127.2pt;z-index:25168691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">
                <v:textbox style="mso-fit-shape-to-text:t">
                  <w:txbxContent>
                    <w:p w:rsidR="00F80B12" w:rsidRDefault="00F80B12" w:rsidP="00F80B12">
                      <w:r w:rsidRPr="0054313C">
                        <w:rPr>
                          <w:noProof/>
                        </w:rPr>
                        <w:drawing>
                          <wp:inline distT="0" distB="0" distL="0" distR="0">
                            <wp:extent cx="1514475" cy="1514475"/>
                            <wp:effectExtent l="19050" t="0" r="9525" b="0"/>
                            <wp:docPr id="9" name="Picture 4" descr="http://education.yahoo.com/homework_help/math_help/solutionimages/minialg1gt/2/1/1/minialg1gt_2_1_1_6_10/f-206-15-ex-1.gif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" descr="http://education.yahoo.com/homework_help/math_help/solutionimages/minialg1gt/2/1/1/minialg1gt_2_1_1_6_10/f-206-15-ex-1.gif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512584" cy="151258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F80B12">
        <w:rPr>
          <w:rFonts w:ascii="Comic Sans MS" w:hAnsi="Comic Sans MS"/>
          <w:sz w:val="20"/>
          <w:szCs w:val="20"/>
        </w:rPr>
        <w:t>b)   6x – 3y = 12</w:t>
      </w: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5)  Graph the following equations.  (4.3)</w:t>
      </w: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a)    x = -5</w:t>
      </w:r>
      <w:r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ab/>
        <w:t>b)  y = 2</w:t>
      </w:r>
    </w:p>
    <w:p w:rsidR="00F80B12" w:rsidRDefault="00226A34" w:rsidP="00F80B12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1600835</wp:posOffset>
                </wp:positionH>
                <wp:positionV relativeFrom="paragraph">
                  <wp:posOffset>71120</wp:posOffset>
                </wp:positionV>
                <wp:extent cx="1475740" cy="1452245"/>
                <wp:effectExtent l="10160" t="9525" r="9525" b="5080"/>
                <wp:wrapNone/>
                <wp:docPr id="39" name="Text Box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75740" cy="14522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80B12" w:rsidRDefault="00F80B12" w:rsidP="00F80B12">
                            <w:r w:rsidRPr="0054313C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304925" cy="1304925"/>
                                  <wp:effectExtent l="19050" t="0" r="9525" b="0"/>
                                  <wp:docPr id="16" name="Picture 4" descr="http://education.yahoo.com/homework_help/math_help/solutionimages/minialg1gt/2/1/1/minialg1gt_2_1_1_6_10/f-206-15-ex-1.gif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" descr="http://education.yahoo.com/homework_help/math_help/solutionimages/minialg1gt/2/1/1/minialg1gt_2_1_1_6_10/f-206-15-ex-1.gif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303296" cy="130329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8" o:spid="_x0000_s1029" type="#_x0000_t202" style="position:absolute;margin-left:126.05pt;margin-top:5.6pt;width:116.2pt;height:114.35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">
                <v:textbox>
                  <w:txbxContent>
                    <w:p w:rsidR="00F80B12" w:rsidRDefault="00F80B12" w:rsidP="00F80B12">
                      <w:r w:rsidRPr="0054313C">
                        <w:rPr>
                          <w:noProof/>
                        </w:rPr>
                        <w:drawing>
                          <wp:inline distT="0" distB="0" distL="0" distR="0">
                            <wp:extent cx="1304925" cy="1304925"/>
                            <wp:effectExtent l="19050" t="0" r="9525" b="0"/>
                            <wp:docPr id="16" name="Picture 4" descr="http://education.yahoo.com/homework_help/math_help/solutionimages/minialg1gt/2/1/1/minialg1gt_2_1_1_6_10/f-206-15-ex-1.gif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" descr="http://education.yahoo.com/homework_help/math_help/solutionimages/minialg1gt/2/1/1/minialg1gt_2_1_1_6_10/f-206-15-ex-1.gif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303296" cy="130329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omic Sans MS" w:hAnsi="Comic Sans MS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-35560</wp:posOffset>
                </wp:positionH>
                <wp:positionV relativeFrom="paragraph">
                  <wp:posOffset>71120</wp:posOffset>
                </wp:positionV>
                <wp:extent cx="1540510" cy="1448435"/>
                <wp:effectExtent l="12065" t="9525" r="9525" b="8890"/>
                <wp:wrapNone/>
                <wp:docPr id="38" name="Text Box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40510" cy="14484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80B12" w:rsidRDefault="00F80B12" w:rsidP="00F80B12">
                            <w:r w:rsidRPr="0054313C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352550" cy="1352550"/>
                                  <wp:effectExtent l="19050" t="0" r="0" b="0"/>
                                  <wp:docPr id="10" name="Picture 4" descr="http://education.yahoo.com/homework_help/math_help/solutionimages/minialg1gt/2/1/1/minialg1gt_2_1_1_6_10/f-206-15-ex-1.gif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" descr="http://education.yahoo.com/homework_help/math_help/solutionimages/minialg1gt/2/1/1/minialg1gt_2_1_1_6_10/f-206-15-ex-1.gif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350861" cy="135086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7" o:spid="_x0000_s1030" type="#_x0000_t202" style="position:absolute;margin-left:-2.8pt;margin-top:5.6pt;width:121.3pt;height:114.0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">
                <v:textbox>
                  <w:txbxContent>
                    <w:p w:rsidR="00F80B12" w:rsidRDefault="00F80B12" w:rsidP="00F80B12">
                      <w:r w:rsidRPr="0054313C">
                        <w:rPr>
                          <w:noProof/>
                        </w:rPr>
                        <w:drawing>
                          <wp:inline distT="0" distB="0" distL="0" distR="0">
                            <wp:extent cx="1352550" cy="1352550"/>
                            <wp:effectExtent l="19050" t="0" r="0" b="0"/>
                            <wp:docPr id="10" name="Picture 4" descr="http://education.yahoo.com/homework_help/math_help/solutionimages/minialg1gt/2/1/1/minialg1gt_2_1_1_6_10/f-206-15-ex-1.gif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" descr="http://education.yahoo.com/homework_help/math_help/solutionimages/minialg1gt/2/1/1/minialg1gt_2_1_1_6_10/f-206-15-ex-1.gif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350861" cy="135086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3237CB" w:rsidRDefault="003237CB" w:rsidP="00F80B12">
      <w:pPr>
        <w:rPr>
          <w:rFonts w:ascii="Comic Sans MS" w:hAnsi="Comic Sans MS"/>
          <w:sz w:val="20"/>
          <w:szCs w:val="20"/>
        </w:rPr>
      </w:pPr>
    </w:p>
    <w:p w:rsidR="003237CB" w:rsidRDefault="003237CB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6)  Graph the following equation using intercepts. (4.4)</w:t>
      </w:r>
    </w:p>
    <w:p w:rsidR="00F80B12" w:rsidRDefault="00226A34" w:rsidP="00F80B12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1562100</wp:posOffset>
                </wp:positionH>
                <wp:positionV relativeFrom="paragraph">
                  <wp:posOffset>99060</wp:posOffset>
                </wp:positionV>
                <wp:extent cx="1691005" cy="1747520"/>
                <wp:effectExtent l="9525" t="13970" r="13970" b="10160"/>
                <wp:wrapNone/>
                <wp:docPr id="36" name="Text Box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91005" cy="17475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80B12" w:rsidRDefault="00F80B12" w:rsidP="00F80B12">
                            <w:r w:rsidRPr="00F313AC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514475" cy="1514475"/>
                                  <wp:effectExtent l="19050" t="0" r="9525" b="0"/>
                                  <wp:docPr id="41" name="Picture 4" descr="http://education.yahoo.com/homework_help/math_help/solutionimages/minialg1gt/2/1/1/minialg1gt_2_1_1_6_10/f-206-15-ex-1.gif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" descr="http://education.yahoo.com/homework_help/math_help/solutionimages/minialg1gt/2/1/1/minialg1gt_2_1_1_6_10/f-206-15-ex-1.gif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512584" cy="151258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9" o:spid="_x0000_s1031" type="#_x0000_t202" style="position:absolute;margin-left:123pt;margin-top:7.8pt;width:133.15pt;height:137.6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">
                <v:textbox>
                  <w:txbxContent>
                    <w:p w:rsidR="00F80B12" w:rsidRDefault="00F80B12" w:rsidP="00F80B12">
                      <w:r w:rsidRPr="00F313AC">
                        <w:rPr>
                          <w:noProof/>
                        </w:rPr>
                        <w:drawing>
                          <wp:inline distT="0" distB="0" distL="0" distR="0">
                            <wp:extent cx="1514475" cy="1514475"/>
                            <wp:effectExtent l="19050" t="0" r="9525" b="0"/>
                            <wp:docPr id="41" name="Picture 4" descr="http://education.yahoo.com/homework_help/math_help/solutionimages/minialg1gt/2/1/1/minialg1gt_2_1_1_6_10/f-206-15-ex-1.gif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" descr="http://education.yahoo.com/homework_help/math_help/solutionimages/minialg1gt/2/1/1/minialg1gt_2_1_1_6_10/f-206-15-ex-1.gif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512584" cy="151258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F80B12">
        <w:rPr>
          <w:rFonts w:ascii="Comic Sans MS" w:hAnsi="Comic Sans MS"/>
          <w:sz w:val="20"/>
          <w:szCs w:val="20"/>
        </w:rPr>
        <w:t xml:space="preserve">4y – 8x = -16     </w:t>
      </w: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7)  Find the slope of a line passing through the following points.  (4.5)</w:t>
      </w: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a)  (1, -3), (-4,-5)</w:t>
      </w: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b)  (0,-4), (5, -4)</w:t>
      </w: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16"/>
          <w:szCs w:val="16"/>
        </w:rPr>
      </w:pPr>
      <w:r w:rsidRPr="0060507A">
        <w:rPr>
          <w:rFonts w:ascii="Comic Sans MS" w:hAnsi="Comic Sans MS"/>
          <w:sz w:val="16"/>
          <w:szCs w:val="16"/>
        </w:rPr>
        <w:t>8)  Write a direct variation equation that relates x and y.  (4.6)</w:t>
      </w:r>
    </w:p>
    <w:p w:rsidR="00F80B12" w:rsidRDefault="00F80B12" w:rsidP="00F80B12">
      <w:pPr>
        <w:rPr>
          <w:rFonts w:ascii="Comic Sans MS" w:hAnsi="Comic Sans MS"/>
          <w:sz w:val="16"/>
          <w:szCs w:val="16"/>
        </w:rPr>
      </w:pPr>
    </w:p>
    <w:p w:rsidR="00F80B12" w:rsidRDefault="00F80B12" w:rsidP="00F80B12">
      <w:pPr>
        <w:rPr>
          <w:rFonts w:ascii="Comic Sans MS" w:hAnsi="Comic Sans MS"/>
          <w:sz w:val="16"/>
          <w:szCs w:val="16"/>
        </w:rPr>
      </w:pPr>
      <w:r>
        <w:rPr>
          <w:rFonts w:ascii="Comic Sans MS" w:hAnsi="Comic Sans MS"/>
          <w:sz w:val="16"/>
          <w:szCs w:val="16"/>
        </w:rPr>
        <w:t>a)    x = 3    y = 9</w:t>
      </w:r>
      <w:r>
        <w:rPr>
          <w:rFonts w:ascii="Comic Sans MS" w:hAnsi="Comic Sans MS"/>
          <w:sz w:val="16"/>
          <w:szCs w:val="16"/>
        </w:rPr>
        <w:tab/>
      </w:r>
      <w:r>
        <w:rPr>
          <w:rFonts w:ascii="Comic Sans MS" w:hAnsi="Comic Sans MS"/>
          <w:sz w:val="16"/>
          <w:szCs w:val="16"/>
        </w:rPr>
        <w:tab/>
        <w:t>b)   x = 40      y = 8</w:t>
      </w:r>
    </w:p>
    <w:p w:rsidR="00F80B12" w:rsidRDefault="00F80B12" w:rsidP="00F80B12">
      <w:pPr>
        <w:rPr>
          <w:rFonts w:ascii="Comic Sans MS" w:hAnsi="Comic Sans MS"/>
          <w:sz w:val="16"/>
          <w:szCs w:val="16"/>
        </w:rPr>
      </w:pPr>
    </w:p>
    <w:p w:rsidR="00F80B12" w:rsidRDefault="00F80B12" w:rsidP="00F80B12">
      <w:pPr>
        <w:rPr>
          <w:rFonts w:ascii="Comic Sans MS" w:hAnsi="Comic Sans MS"/>
          <w:sz w:val="16"/>
          <w:szCs w:val="16"/>
        </w:rPr>
      </w:pPr>
    </w:p>
    <w:p w:rsidR="00F80B12" w:rsidRDefault="00F80B12" w:rsidP="00F80B12">
      <w:pPr>
        <w:rPr>
          <w:rFonts w:ascii="Comic Sans MS" w:hAnsi="Comic Sans MS"/>
          <w:sz w:val="16"/>
          <w:szCs w:val="16"/>
        </w:rPr>
      </w:pPr>
    </w:p>
    <w:p w:rsidR="00F80B12" w:rsidRDefault="00F80B12" w:rsidP="00F80B12">
      <w:pPr>
        <w:rPr>
          <w:rFonts w:ascii="Comic Sans MS" w:hAnsi="Comic Sans MS"/>
          <w:sz w:val="16"/>
          <w:szCs w:val="16"/>
        </w:rPr>
      </w:pPr>
    </w:p>
    <w:p w:rsidR="00F80B12" w:rsidRDefault="00F80B12" w:rsidP="00F80B12">
      <w:pPr>
        <w:rPr>
          <w:rFonts w:ascii="Comic Sans MS" w:hAnsi="Comic Sans MS"/>
          <w:sz w:val="16"/>
          <w:szCs w:val="16"/>
        </w:rPr>
      </w:pPr>
    </w:p>
    <w:p w:rsidR="00F80B12" w:rsidRDefault="00F80B12" w:rsidP="00F80B12">
      <w:pPr>
        <w:rPr>
          <w:rFonts w:ascii="Comic Sans MS" w:hAnsi="Comic Sans MS"/>
          <w:sz w:val="16"/>
          <w:szCs w:val="16"/>
        </w:rPr>
      </w:pPr>
    </w:p>
    <w:p w:rsidR="00F80B12" w:rsidRDefault="00F80B12" w:rsidP="00F80B12">
      <w:pPr>
        <w:rPr>
          <w:rFonts w:ascii="Comic Sans MS" w:hAnsi="Comic Sans MS"/>
          <w:sz w:val="16"/>
          <w:szCs w:val="16"/>
        </w:rPr>
      </w:pPr>
    </w:p>
    <w:p w:rsidR="00F80B12" w:rsidRDefault="00F80B12" w:rsidP="00F80B12">
      <w:pPr>
        <w:rPr>
          <w:rFonts w:ascii="Comic Sans MS" w:hAnsi="Comic Sans MS"/>
          <w:sz w:val="16"/>
          <w:szCs w:val="16"/>
        </w:rPr>
      </w:pPr>
    </w:p>
    <w:p w:rsidR="00F80B12" w:rsidRDefault="00F80B12" w:rsidP="00F80B12">
      <w:pPr>
        <w:rPr>
          <w:rFonts w:ascii="Comic Sans MS" w:hAnsi="Comic Sans MS"/>
          <w:sz w:val="16"/>
          <w:szCs w:val="16"/>
        </w:rPr>
      </w:pPr>
      <w:r>
        <w:rPr>
          <w:rFonts w:ascii="Comic Sans MS" w:hAnsi="Comic Sans MS"/>
          <w:sz w:val="16"/>
          <w:szCs w:val="16"/>
        </w:rPr>
        <w:t>9)  Graph the following direct variation equations ( 4.6)</w:t>
      </w:r>
    </w:p>
    <w:p w:rsidR="00F80B12" w:rsidRDefault="00F80B12" w:rsidP="00F80B12">
      <w:pPr>
        <w:rPr>
          <w:rFonts w:ascii="Comic Sans MS" w:hAnsi="Comic Sans MS"/>
          <w:sz w:val="16"/>
          <w:szCs w:val="16"/>
        </w:rPr>
      </w:pPr>
    </w:p>
    <w:p w:rsidR="00F80B12" w:rsidRDefault="00226A34" w:rsidP="00F80B12">
      <w:pPr>
        <w:rPr>
          <w:rFonts w:ascii="Comic Sans MS" w:hAnsi="Comic Sans MS"/>
          <w:sz w:val="16"/>
          <w:szCs w:val="16"/>
        </w:rPr>
      </w:pPr>
      <w:r>
        <w:rPr>
          <w:rFonts w:ascii="Comic Sans MS" w:hAnsi="Comic Sans MS"/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1712595</wp:posOffset>
                </wp:positionH>
                <wp:positionV relativeFrom="paragraph">
                  <wp:posOffset>328930</wp:posOffset>
                </wp:positionV>
                <wp:extent cx="1540510" cy="1448435"/>
                <wp:effectExtent l="7620" t="11430" r="13970" b="6985"/>
                <wp:wrapNone/>
                <wp:docPr id="35" name="Text Box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40510" cy="14484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80B12" w:rsidRDefault="00F80B12" w:rsidP="00F80B12">
                            <w:r w:rsidRPr="0054313C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352550" cy="1352550"/>
                                  <wp:effectExtent l="19050" t="0" r="0" b="0"/>
                                  <wp:docPr id="37" name="Picture 4" descr="http://education.yahoo.com/homework_help/math_help/solutionimages/minialg1gt/2/1/1/minialg1gt_2_1_1_6_10/f-206-15-ex-1.gif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" descr="http://education.yahoo.com/homework_help/math_help/solutionimages/minialg1gt/2/1/1/minialg1gt_2_1_1_6_10/f-206-15-ex-1.gif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350861" cy="135086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1" o:spid="_x0000_s1032" type="#_x0000_t202" style="position:absolute;margin-left:134.85pt;margin-top:25.9pt;width:121.3pt;height:114.05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">
                <v:textbox>
                  <w:txbxContent>
                    <w:p w:rsidR="00F80B12" w:rsidRDefault="00F80B12" w:rsidP="00F80B12">
                      <w:r w:rsidRPr="0054313C">
                        <w:rPr>
                          <w:noProof/>
                        </w:rPr>
                        <w:drawing>
                          <wp:inline distT="0" distB="0" distL="0" distR="0">
                            <wp:extent cx="1352550" cy="1352550"/>
                            <wp:effectExtent l="19050" t="0" r="0" b="0"/>
                            <wp:docPr id="37" name="Picture 4" descr="http://education.yahoo.com/homework_help/math_help/solutionimages/minialg1gt/2/1/1/minialg1gt_2_1_1_6_10/f-206-15-ex-1.gif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" descr="http://education.yahoo.com/homework_help/math_help/solutionimages/minialg1gt/2/1/1/minialg1gt_2_1_1_6_10/f-206-15-ex-1.gif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350861" cy="135086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omic Sans MS" w:hAnsi="Comic Sans MS"/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-40005</wp:posOffset>
                </wp:positionH>
                <wp:positionV relativeFrom="paragraph">
                  <wp:posOffset>328930</wp:posOffset>
                </wp:positionV>
                <wp:extent cx="1540510" cy="1448435"/>
                <wp:effectExtent l="7620" t="11430" r="13970" b="6985"/>
                <wp:wrapNone/>
                <wp:docPr id="34" name="Text Box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40510" cy="14484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80B12" w:rsidRDefault="00F80B12" w:rsidP="00F80B12">
                            <w:r w:rsidRPr="0054313C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352550" cy="1352550"/>
                                  <wp:effectExtent l="19050" t="0" r="0" b="0"/>
                                  <wp:docPr id="29" name="Picture 4" descr="http://education.yahoo.com/homework_help/math_help/solutionimages/minialg1gt/2/1/1/minialg1gt_2_1_1_6_10/f-206-15-ex-1.gif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" descr="http://education.yahoo.com/homework_help/math_help/solutionimages/minialg1gt/2/1/1/minialg1gt_2_1_1_6_10/f-206-15-ex-1.gif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350861" cy="135086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0" o:spid="_x0000_s1033" type="#_x0000_t202" style="position:absolute;margin-left:-3.15pt;margin-top:25.9pt;width:121.3pt;height:114.05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">
                <v:textbox>
                  <w:txbxContent>
                    <w:p w:rsidR="00F80B12" w:rsidRDefault="00F80B12" w:rsidP="00F80B12">
                      <w:r w:rsidRPr="0054313C">
                        <w:rPr>
                          <w:noProof/>
                        </w:rPr>
                        <w:drawing>
                          <wp:inline distT="0" distB="0" distL="0" distR="0">
                            <wp:extent cx="1352550" cy="1352550"/>
                            <wp:effectExtent l="19050" t="0" r="0" b="0"/>
                            <wp:docPr id="29" name="Picture 4" descr="http://education.yahoo.com/homework_help/math_help/solutionimages/minialg1gt/2/1/1/minialg1gt_2_1_1_6_10/f-206-15-ex-1.gif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" descr="http://education.yahoo.com/homework_help/math_help/solutionimages/minialg1gt/2/1/1/minialg1gt_2_1_1_6_10/f-206-15-ex-1.gif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350861" cy="135086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F80B12">
        <w:rPr>
          <w:rFonts w:ascii="Comic Sans MS" w:hAnsi="Comic Sans MS"/>
          <w:sz w:val="16"/>
          <w:szCs w:val="16"/>
        </w:rPr>
        <w:t>a)   y = 3x</w:t>
      </w:r>
      <w:r w:rsidR="00F80B12">
        <w:rPr>
          <w:rFonts w:ascii="Comic Sans MS" w:hAnsi="Comic Sans MS"/>
          <w:sz w:val="16"/>
          <w:szCs w:val="16"/>
        </w:rPr>
        <w:tab/>
      </w:r>
      <w:r w:rsidR="00F80B12">
        <w:rPr>
          <w:rFonts w:ascii="Comic Sans MS" w:hAnsi="Comic Sans MS"/>
          <w:sz w:val="16"/>
          <w:szCs w:val="16"/>
        </w:rPr>
        <w:tab/>
        <w:t xml:space="preserve">            b)   y = -x</w:t>
      </w:r>
    </w:p>
    <w:p w:rsidR="00F80B12" w:rsidRDefault="00F80B12" w:rsidP="00F80B12">
      <w:pPr>
        <w:rPr>
          <w:rFonts w:ascii="Comic Sans MS" w:hAnsi="Comic Sans MS"/>
          <w:sz w:val="16"/>
          <w:szCs w:val="16"/>
        </w:rPr>
      </w:pPr>
    </w:p>
    <w:p w:rsidR="00F80B12" w:rsidRDefault="00F80B12" w:rsidP="00F80B12">
      <w:pPr>
        <w:rPr>
          <w:rFonts w:ascii="Comic Sans MS" w:hAnsi="Comic Sans MS"/>
          <w:sz w:val="16"/>
          <w:szCs w:val="16"/>
        </w:rPr>
      </w:pPr>
    </w:p>
    <w:p w:rsidR="00F80B12" w:rsidRDefault="00F80B12" w:rsidP="00F80B12">
      <w:pPr>
        <w:rPr>
          <w:rFonts w:ascii="Comic Sans MS" w:hAnsi="Comic Sans MS"/>
          <w:sz w:val="16"/>
          <w:szCs w:val="16"/>
        </w:rPr>
      </w:pPr>
    </w:p>
    <w:p w:rsidR="00F80B12" w:rsidRDefault="00F80B12" w:rsidP="00F80B12">
      <w:pPr>
        <w:rPr>
          <w:rFonts w:ascii="Comic Sans MS" w:hAnsi="Comic Sans MS"/>
          <w:sz w:val="16"/>
          <w:szCs w:val="16"/>
        </w:rPr>
      </w:pPr>
    </w:p>
    <w:p w:rsidR="00F80B12" w:rsidRDefault="00F80B12" w:rsidP="00F80B12">
      <w:pPr>
        <w:rPr>
          <w:rFonts w:ascii="Comic Sans MS" w:hAnsi="Comic Sans MS"/>
          <w:sz w:val="16"/>
          <w:szCs w:val="16"/>
        </w:rPr>
      </w:pPr>
    </w:p>
    <w:p w:rsidR="00F80B12" w:rsidRDefault="00F80B12" w:rsidP="00F80B12">
      <w:pPr>
        <w:rPr>
          <w:rFonts w:ascii="Comic Sans MS" w:hAnsi="Comic Sans MS"/>
          <w:sz w:val="16"/>
          <w:szCs w:val="16"/>
        </w:rPr>
      </w:pPr>
    </w:p>
    <w:p w:rsidR="00F80B12" w:rsidRDefault="00F80B12" w:rsidP="00F80B12">
      <w:pPr>
        <w:rPr>
          <w:rFonts w:ascii="Comic Sans MS" w:hAnsi="Comic Sans MS"/>
          <w:sz w:val="16"/>
          <w:szCs w:val="16"/>
        </w:rPr>
      </w:pPr>
    </w:p>
    <w:p w:rsidR="00F80B12" w:rsidRDefault="00F80B12" w:rsidP="00F80B12">
      <w:pPr>
        <w:rPr>
          <w:rFonts w:ascii="Comic Sans MS" w:hAnsi="Comic Sans MS"/>
          <w:sz w:val="16"/>
          <w:szCs w:val="16"/>
        </w:rPr>
      </w:pPr>
    </w:p>
    <w:p w:rsidR="00F80B12" w:rsidRDefault="00F80B12" w:rsidP="00F80B12">
      <w:pPr>
        <w:rPr>
          <w:rFonts w:ascii="Comic Sans MS" w:hAnsi="Comic Sans MS"/>
          <w:sz w:val="16"/>
          <w:szCs w:val="16"/>
        </w:rPr>
      </w:pPr>
    </w:p>
    <w:p w:rsidR="00F80B12" w:rsidRDefault="00F80B12" w:rsidP="00F80B12">
      <w:pPr>
        <w:rPr>
          <w:rFonts w:ascii="Comic Sans MS" w:hAnsi="Comic Sans MS"/>
          <w:sz w:val="16"/>
          <w:szCs w:val="16"/>
        </w:rPr>
      </w:pPr>
    </w:p>
    <w:p w:rsidR="00F80B12" w:rsidRDefault="00F80B12" w:rsidP="00F80B12">
      <w:pPr>
        <w:rPr>
          <w:rFonts w:ascii="Comic Sans MS" w:hAnsi="Comic Sans MS"/>
          <w:sz w:val="16"/>
          <w:szCs w:val="16"/>
        </w:rPr>
      </w:pPr>
    </w:p>
    <w:p w:rsidR="00F80B12" w:rsidRDefault="00F80B12" w:rsidP="00F80B12">
      <w:pPr>
        <w:rPr>
          <w:rFonts w:ascii="Comic Sans MS" w:hAnsi="Comic Sans MS"/>
          <w:sz w:val="16"/>
          <w:szCs w:val="16"/>
        </w:rPr>
      </w:pPr>
    </w:p>
    <w:p w:rsidR="00F80B12" w:rsidRDefault="00F80B12" w:rsidP="00F80B12">
      <w:pPr>
        <w:rPr>
          <w:rFonts w:ascii="Comic Sans MS" w:hAnsi="Comic Sans MS"/>
          <w:sz w:val="16"/>
          <w:szCs w:val="16"/>
        </w:rPr>
      </w:pPr>
      <w:r>
        <w:rPr>
          <w:rFonts w:ascii="Comic Sans MS" w:hAnsi="Comic Sans MS"/>
          <w:sz w:val="16"/>
          <w:szCs w:val="16"/>
        </w:rPr>
        <w:t>10)  Rewrite the equations in slope intercept form.  Then identify the slope and y intercept.  (4.7)</w:t>
      </w:r>
    </w:p>
    <w:p w:rsidR="00F80B12" w:rsidRDefault="00F80B12" w:rsidP="00F80B12">
      <w:pPr>
        <w:rPr>
          <w:rFonts w:ascii="Comic Sans MS" w:hAnsi="Comic Sans MS"/>
          <w:sz w:val="16"/>
          <w:szCs w:val="16"/>
        </w:rPr>
      </w:pPr>
    </w:p>
    <w:p w:rsidR="00F80B12" w:rsidRDefault="00F80B12" w:rsidP="00F80B12">
      <w:pPr>
        <w:rPr>
          <w:rFonts w:ascii="Comic Sans MS" w:hAnsi="Comic Sans MS"/>
          <w:sz w:val="16"/>
          <w:szCs w:val="16"/>
        </w:rPr>
      </w:pPr>
      <w:r>
        <w:rPr>
          <w:rFonts w:ascii="Comic Sans MS" w:hAnsi="Comic Sans MS"/>
          <w:sz w:val="16"/>
          <w:szCs w:val="16"/>
        </w:rPr>
        <w:t>a)   y – 4 = 3x</w:t>
      </w:r>
      <w:r>
        <w:rPr>
          <w:rFonts w:ascii="Comic Sans MS" w:hAnsi="Comic Sans MS"/>
          <w:sz w:val="16"/>
          <w:szCs w:val="16"/>
        </w:rPr>
        <w:tab/>
        <w:t xml:space="preserve">         b)  x = -y + 2</w:t>
      </w:r>
      <w:r>
        <w:rPr>
          <w:rFonts w:ascii="Comic Sans MS" w:hAnsi="Comic Sans MS"/>
          <w:sz w:val="16"/>
          <w:szCs w:val="16"/>
        </w:rPr>
        <w:tab/>
        <w:t xml:space="preserve">            c)  2x + y = 6</w:t>
      </w:r>
    </w:p>
    <w:p w:rsidR="00F80B12" w:rsidRDefault="00F80B12" w:rsidP="00F80B12">
      <w:pPr>
        <w:rPr>
          <w:rFonts w:ascii="Comic Sans MS" w:hAnsi="Comic Sans MS"/>
          <w:sz w:val="16"/>
          <w:szCs w:val="16"/>
        </w:rPr>
      </w:pPr>
    </w:p>
    <w:p w:rsidR="00F80B12" w:rsidRDefault="00F80B12" w:rsidP="00F80B12">
      <w:pPr>
        <w:rPr>
          <w:rFonts w:ascii="Comic Sans MS" w:hAnsi="Comic Sans MS"/>
          <w:sz w:val="16"/>
          <w:szCs w:val="16"/>
        </w:rPr>
      </w:pPr>
    </w:p>
    <w:p w:rsidR="00F80B12" w:rsidRDefault="00F80B12" w:rsidP="00F80B12">
      <w:pPr>
        <w:rPr>
          <w:rFonts w:ascii="Comic Sans MS" w:hAnsi="Comic Sans MS"/>
          <w:sz w:val="16"/>
          <w:szCs w:val="16"/>
        </w:rPr>
      </w:pPr>
    </w:p>
    <w:p w:rsidR="00F80B12" w:rsidRDefault="00F80B12" w:rsidP="00F80B12">
      <w:pPr>
        <w:rPr>
          <w:rFonts w:ascii="Comic Sans MS" w:hAnsi="Comic Sans MS"/>
          <w:sz w:val="16"/>
          <w:szCs w:val="16"/>
        </w:rPr>
      </w:pPr>
    </w:p>
    <w:p w:rsidR="00F80B12" w:rsidRDefault="00F80B12" w:rsidP="00F80B12">
      <w:pPr>
        <w:rPr>
          <w:rFonts w:ascii="Comic Sans MS" w:hAnsi="Comic Sans MS"/>
          <w:sz w:val="16"/>
          <w:szCs w:val="16"/>
        </w:rPr>
      </w:pPr>
    </w:p>
    <w:p w:rsidR="00F80B12" w:rsidRDefault="00F80B12" w:rsidP="00F80B12">
      <w:pPr>
        <w:rPr>
          <w:rFonts w:ascii="Comic Sans MS" w:hAnsi="Comic Sans MS"/>
          <w:sz w:val="16"/>
          <w:szCs w:val="16"/>
        </w:rPr>
      </w:pPr>
    </w:p>
    <w:p w:rsidR="00F80B12" w:rsidRDefault="00F80B12" w:rsidP="00F80B12">
      <w:pPr>
        <w:rPr>
          <w:rFonts w:ascii="Comic Sans MS" w:hAnsi="Comic Sans MS"/>
          <w:sz w:val="16"/>
          <w:szCs w:val="16"/>
        </w:rPr>
      </w:pPr>
      <w:r>
        <w:rPr>
          <w:rFonts w:ascii="Comic Sans MS" w:hAnsi="Comic Sans MS"/>
          <w:sz w:val="16"/>
          <w:szCs w:val="16"/>
        </w:rPr>
        <w:t>d)  5x + 8y = 32</w:t>
      </w:r>
      <w:r>
        <w:rPr>
          <w:rFonts w:ascii="Comic Sans MS" w:hAnsi="Comic Sans MS"/>
          <w:sz w:val="16"/>
          <w:szCs w:val="16"/>
        </w:rPr>
        <w:tab/>
        <w:t xml:space="preserve">       e)  -6x – 3y = 24          f)    3y  = 5x + 6</w:t>
      </w:r>
    </w:p>
    <w:p w:rsidR="005C3802" w:rsidRDefault="005C3802" w:rsidP="00F80B12">
      <w:pPr>
        <w:rPr>
          <w:rFonts w:ascii="Comic Sans MS" w:hAnsi="Comic Sans MS"/>
          <w:sz w:val="16"/>
          <w:szCs w:val="16"/>
        </w:rPr>
      </w:pPr>
    </w:p>
    <w:p w:rsidR="00361AB7" w:rsidRDefault="00361AB7" w:rsidP="00F80B12">
      <w:pPr>
        <w:rPr>
          <w:rFonts w:ascii="Comic Sans MS" w:hAnsi="Comic Sans MS"/>
          <w:sz w:val="16"/>
          <w:szCs w:val="16"/>
        </w:rPr>
      </w:pPr>
    </w:p>
    <w:p w:rsidR="00361AB7" w:rsidRDefault="00361AB7" w:rsidP="00F80B12">
      <w:pPr>
        <w:rPr>
          <w:rFonts w:ascii="Comic Sans MS" w:hAnsi="Comic Sans MS"/>
          <w:sz w:val="16"/>
          <w:szCs w:val="16"/>
        </w:rPr>
      </w:pPr>
    </w:p>
    <w:p w:rsidR="007701A1" w:rsidRDefault="007701A1" w:rsidP="00F80B12">
      <w:pPr>
        <w:rPr>
          <w:rFonts w:ascii="Comic Sans MS" w:hAnsi="Comic Sans MS"/>
          <w:sz w:val="16"/>
          <w:szCs w:val="16"/>
        </w:rPr>
      </w:pPr>
    </w:p>
    <w:p w:rsidR="00361AB7" w:rsidRDefault="00361AB7" w:rsidP="00F80B12">
      <w:pPr>
        <w:rPr>
          <w:rFonts w:ascii="Comic Sans MS" w:hAnsi="Comic Sans MS"/>
          <w:sz w:val="16"/>
          <w:szCs w:val="16"/>
        </w:rPr>
      </w:pPr>
    </w:p>
    <w:p w:rsidR="00F80B12" w:rsidRDefault="00F80B12" w:rsidP="00F80B12">
      <w:pPr>
        <w:rPr>
          <w:rFonts w:ascii="Comic Sans MS" w:hAnsi="Comic Sans MS"/>
          <w:sz w:val="16"/>
          <w:szCs w:val="16"/>
        </w:rPr>
      </w:pPr>
      <w:r>
        <w:rPr>
          <w:rFonts w:ascii="Comic Sans MS" w:hAnsi="Comic Sans MS"/>
          <w:sz w:val="16"/>
          <w:szCs w:val="16"/>
        </w:rPr>
        <w:lastRenderedPageBreak/>
        <w:t>11)  Graph the following equations  using slope intercept form. (4.7)</w:t>
      </w:r>
    </w:p>
    <w:p w:rsidR="00F80B12" w:rsidRDefault="00F80B12" w:rsidP="00F80B12">
      <w:pPr>
        <w:rPr>
          <w:rFonts w:ascii="Comic Sans MS" w:hAnsi="Comic Sans MS"/>
          <w:sz w:val="16"/>
          <w:szCs w:val="16"/>
        </w:rPr>
      </w:pPr>
      <w:r>
        <w:rPr>
          <w:rFonts w:ascii="Comic Sans MS" w:hAnsi="Comic Sans MS"/>
          <w:sz w:val="16"/>
          <w:szCs w:val="16"/>
        </w:rPr>
        <w:t xml:space="preserve">     Solve for y first.  Identify m and b.  Then graph.</w:t>
      </w:r>
    </w:p>
    <w:p w:rsidR="00F80B12" w:rsidRDefault="00F80B12" w:rsidP="00F80B12">
      <w:pPr>
        <w:rPr>
          <w:rFonts w:ascii="Comic Sans MS" w:hAnsi="Comic Sans MS"/>
          <w:sz w:val="16"/>
          <w:szCs w:val="16"/>
        </w:rPr>
      </w:pPr>
    </w:p>
    <w:p w:rsidR="00F80B12" w:rsidRDefault="00F80B12" w:rsidP="00F80B12">
      <w:pPr>
        <w:rPr>
          <w:rFonts w:ascii="Comic Sans MS" w:hAnsi="Comic Sans MS"/>
          <w:sz w:val="16"/>
          <w:szCs w:val="16"/>
        </w:rPr>
      </w:pPr>
    </w:p>
    <w:p w:rsidR="00F80B12" w:rsidRDefault="00226A34" w:rsidP="00F80B12">
      <w:pPr>
        <w:rPr>
          <w:rFonts w:ascii="Comic Sans MS" w:hAnsi="Comic Sans MS"/>
          <w:sz w:val="16"/>
          <w:szCs w:val="16"/>
        </w:rPr>
      </w:pPr>
      <w:r>
        <w:rPr>
          <w:rFonts w:ascii="Comic Sans MS" w:hAnsi="Comic Sans MS"/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1123950</wp:posOffset>
                </wp:positionH>
                <wp:positionV relativeFrom="paragraph">
                  <wp:posOffset>104140</wp:posOffset>
                </wp:positionV>
                <wp:extent cx="1540510" cy="1448435"/>
                <wp:effectExtent l="9525" t="13335" r="12065" b="5080"/>
                <wp:wrapNone/>
                <wp:docPr id="33" name="Text Box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40510" cy="14484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80B12" w:rsidRDefault="00F80B12" w:rsidP="00F80B12">
                            <w:r w:rsidRPr="0054313C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352550" cy="1352550"/>
                                  <wp:effectExtent l="19050" t="0" r="0" b="0"/>
                                  <wp:docPr id="46" name="Picture 4" descr="http://education.yahoo.com/homework_help/math_help/solutionimages/minialg1gt/2/1/1/minialg1gt_2_1_1_6_10/f-206-15-ex-1.gif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" descr="http://education.yahoo.com/homework_help/math_help/solutionimages/minialg1gt/2/1/1/minialg1gt_2_1_1_6_10/f-206-15-ex-1.gif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350861" cy="135086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2" o:spid="_x0000_s1034" type="#_x0000_t202" style="position:absolute;margin-left:88.5pt;margin-top:8.2pt;width:121.3pt;height:114.05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">
                <v:textbox>
                  <w:txbxContent>
                    <w:p w:rsidR="00F80B12" w:rsidRDefault="00F80B12" w:rsidP="00F80B12">
                      <w:r w:rsidRPr="0054313C">
                        <w:rPr>
                          <w:noProof/>
                        </w:rPr>
                        <w:drawing>
                          <wp:inline distT="0" distB="0" distL="0" distR="0">
                            <wp:extent cx="1352550" cy="1352550"/>
                            <wp:effectExtent l="19050" t="0" r="0" b="0"/>
                            <wp:docPr id="46" name="Picture 4" descr="http://education.yahoo.com/homework_help/math_help/solutionimages/minialg1gt/2/1/1/minialg1gt_2_1_1_6_10/f-206-15-ex-1.gif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" descr="http://education.yahoo.com/homework_help/math_help/solutionimages/minialg1gt/2/1/1/minialg1gt_2_1_1_6_10/f-206-15-ex-1.gif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350861" cy="135086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  <w:r w:rsidRPr="00A06763">
        <w:rPr>
          <w:rFonts w:ascii="Comic Sans MS" w:hAnsi="Comic Sans MS"/>
          <w:sz w:val="20"/>
          <w:szCs w:val="20"/>
        </w:rPr>
        <w:t>a)   2x + 4y = 8</w:t>
      </w: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226A34" w:rsidP="00F80B12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1123950</wp:posOffset>
                </wp:positionH>
                <wp:positionV relativeFrom="paragraph">
                  <wp:posOffset>173990</wp:posOffset>
                </wp:positionV>
                <wp:extent cx="1540510" cy="1448435"/>
                <wp:effectExtent l="9525" t="13335" r="12065" b="5080"/>
                <wp:wrapNone/>
                <wp:docPr id="32" name="Text Box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40510" cy="14484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80B12" w:rsidRDefault="00F80B12" w:rsidP="00F80B12">
                            <w:r w:rsidRPr="0054313C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352550" cy="1352550"/>
                                  <wp:effectExtent l="19050" t="0" r="0" b="0"/>
                                  <wp:docPr id="57" name="Picture 4" descr="http://education.yahoo.com/homework_help/math_help/solutionimages/minialg1gt/2/1/1/minialg1gt_2_1_1_6_10/f-206-15-ex-1.gif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" descr="http://education.yahoo.com/homework_help/math_help/solutionimages/minialg1gt/2/1/1/minialg1gt_2_1_1_6_10/f-206-15-ex-1.gif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350861" cy="135086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3" o:spid="_x0000_s1035" type="#_x0000_t202" style="position:absolute;margin-left:88.5pt;margin-top:13.7pt;width:121.3pt;height:114.05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">
                <v:textbox>
                  <w:txbxContent>
                    <w:p w:rsidR="00F80B12" w:rsidRDefault="00F80B12" w:rsidP="00F80B12">
                      <w:r w:rsidRPr="0054313C">
                        <w:rPr>
                          <w:noProof/>
                        </w:rPr>
                        <w:drawing>
                          <wp:inline distT="0" distB="0" distL="0" distR="0">
                            <wp:extent cx="1352550" cy="1352550"/>
                            <wp:effectExtent l="19050" t="0" r="0" b="0"/>
                            <wp:docPr id="57" name="Picture 4" descr="http://education.yahoo.com/homework_help/math_help/solutionimages/minialg1gt/2/1/1/minialg1gt_2_1_1_6_10/f-206-15-ex-1.gif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" descr="http://education.yahoo.com/homework_help/math_help/solutionimages/minialg1gt/2/1/1/minialg1gt_2_1_1_6_10/f-206-15-ex-1.gif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350861" cy="135086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b)   -5x + y = 4</w:t>
      </w: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20"/>
          <w:szCs w:val="20"/>
        </w:rPr>
      </w:pPr>
    </w:p>
    <w:p w:rsidR="00F80B12" w:rsidRDefault="00F80B12" w:rsidP="00F80B12">
      <w:pPr>
        <w:rPr>
          <w:rFonts w:ascii="Comic Sans MS" w:hAnsi="Comic Sans MS"/>
          <w:sz w:val="18"/>
          <w:szCs w:val="18"/>
        </w:rPr>
      </w:pPr>
      <w:r w:rsidRPr="00A06763">
        <w:rPr>
          <w:rFonts w:ascii="Comic Sans MS" w:hAnsi="Comic Sans MS"/>
          <w:sz w:val="18"/>
          <w:szCs w:val="18"/>
        </w:rPr>
        <w:t>12)  Determine whether the two lines are parallel</w:t>
      </w:r>
      <w:r w:rsidR="004B0CA1">
        <w:rPr>
          <w:rFonts w:ascii="Comic Sans MS" w:hAnsi="Comic Sans MS"/>
          <w:sz w:val="18"/>
          <w:szCs w:val="18"/>
        </w:rPr>
        <w:t>, perpendicular or neither</w:t>
      </w:r>
      <w:r w:rsidRPr="00A06763">
        <w:rPr>
          <w:rFonts w:ascii="Comic Sans MS" w:hAnsi="Comic Sans MS"/>
          <w:sz w:val="18"/>
          <w:szCs w:val="18"/>
        </w:rPr>
        <w:t xml:space="preserve">.  </w:t>
      </w:r>
    </w:p>
    <w:p w:rsidR="00F80B12" w:rsidRDefault="00F80B12" w:rsidP="00F80B12">
      <w:pPr>
        <w:rPr>
          <w:rFonts w:ascii="Comic Sans MS" w:hAnsi="Comic Sans MS"/>
          <w:sz w:val="18"/>
          <w:szCs w:val="18"/>
        </w:rPr>
      </w:pPr>
    </w:p>
    <w:p w:rsidR="00F80B12" w:rsidRDefault="00F80B12" w:rsidP="00F80B12">
      <w:pPr>
        <w:rPr>
          <w:rFonts w:ascii="Comic Sans MS" w:hAnsi="Comic Sans MS"/>
          <w:sz w:val="18"/>
          <w:szCs w:val="18"/>
        </w:rPr>
      </w:pPr>
      <w:r>
        <w:rPr>
          <w:rFonts w:ascii="Comic Sans MS" w:hAnsi="Comic Sans MS"/>
          <w:sz w:val="18"/>
          <w:szCs w:val="18"/>
        </w:rPr>
        <w:t>a)   y = -7x + 3   and y – 7x = 10</w:t>
      </w:r>
    </w:p>
    <w:p w:rsidR="00F80B12" w:rsidRDefault="00F80B12" w:rsidP="00F80B12">
      <w:pPr>
        <w:rPr>
          <w:rFonts w:ascii="Comic Sans MS" w:hAnsi="Comic Sans MS"/>
          <w:sz w:val="18"/>
          <w:szCs w:val="18"/>
        </w:rPr>
      </w:pPr>
    </w:p>
    <w:p w:rsidR="00F80B12" w:rsidRDefault="00F80B12" w:rsidP="00F80B12">
      <w:pPr>
        <w:rPr>
          <w:rFonts w:ascii="Comic Sans MS" w:hAnsi="Comic Sans MS"/>
          <w:sz w:val="18"/>
          <w:szCs w:val="18"/>
        </w:rPr>
      </w:pPr>
    </w:p>
    <w:p w:rsidR="00F80B12" w:rsidRDefault="00F80B12" w:rsidP="00F80B12">
      <w:pPr>
        <w:rPr>
          <w:rFonts w:ascii="Comic Sans MS" w:hAnsi="Comic Sans MS"/>
          <w:sz w:val="18"/>
          <w:szCs w:val="18"/>
        </w:rPr>
      </w:pPr>
    </w:p>
    <w:p w:rsidR="004B0CA1" w:rsidRDefault="004B0CA1" w:rsidP="00F80B12">
      <w:pPr>
        <w:rPr>
          <w:rFonts w:ascii="Comic Sans MS" w:hAnsi="Comic Sans MS"/>
          <w:sz w:val="18"/>
          <w:szCs w:val="18"/>
        </w:rPr>
      </w:pPr>
    </w:p>
    <w:p w:rsidR="00F80B12" w:rsidRDefault="00F80B12" w:rsidP="00F80B12">
      <w:pPr>
        <w:rPr>
          <w:rFonts w:ascii="Comic Sans MS" w:hAnsi="Comic Sans MS"/>
          <w:sz w:val="18"/>
          <w:szCs w:val="18"/>
        </w:rPr>
      </w:pPr>
    </w:p>
    <w:p w:rsidR="00F80B12" w:rsidRDefault="00F80B12" w:rsidP="00F80B12">
      <w:pPr>
        <w:rPr>
          <w:rFonts w:ascii="Comic Sans MS" w:hAnsi="Comic Sans MS"/>
          <w:sz w:val="18"/>
          <w:szCs w:val="18"/>
        </w:rPr>
      </w:pPr>
      <w:r>
        <w:rPr>
          <w:rFonts w:ascii="Comic Sans MS" w:hAnsi="Comic Sans MS"/>
          <w:sz w:val="18"/>
          <w:szCs w:val="18"/>
        </w:rPr>
        <w:t>b)  4x – 8y + 6 = 0   and -12x + 6y = 2</w:t>
      </w:r>
    </w:p>
    <w:p w:rsidR="00F80B12" w:rsidRDefault="00F80B12" w:rsidP="00F80B12">
      <w:pPr>
        <w:rPr>
          <w:rFonts w:ascii="Comic Sans MS" w:hAnsi="Comic Sans MS"/>
          <w:sz w:val="18"/>
          <w:szCs w:val="18"/>
        </w:rPr>
      </w:pPr>
    </w:p>
    <w:p w:rsidR="007E07A4" w:rsidRDefault="007E07A4" w:rsidP="00F80B12">
      <w:pPr>
        <w:rPr>
          <w:rFonts w:ascii="Comic Sans MS" w:hAnsi="Comic Sans MS"/>
          <w:sz w:val="18"/>
          <w:szCs w:val="18"/>
        </w:rPr>
      </w:pPr>
    </w:p>
    <w:p w:rsidR="007E07A4" w:rsidRDefault="007E07A4" w:rsidP="00F80B12">
      <w:pPr>
        <w:rPr>
          <w:rFonts w:ascii="Comic Sans MS" w:hAnsi="Comic Sans MS"/>
          <w:sz w:val="18"/>
          <w:szCs w:val="18"/>
        </w:rPr>
      </w:pPr>
    </w:p>
    <w:p w:rsidR="00361AB7" w:rsidRPr="00361AB7" w:rsidRDefault="00361AB7" w:rsidP="00361AB7">
      <w:pPr>
        <w:rPr>
          <w:rFonts w:ascii="Comic Sans MS" w:hAnsi="Comic Sans MS"/>
          <w:sz w:val="18"/>
          <w:szCs w:val="18"/>
        </w:rPr>
      </w:pPr>
      <w:r w:rsidRPr="00361AB7">
        <w:rPr>
          <w:rFonts w:ascii="Comic Sans MS" w:hAnsi="Comic Sans MS"/>
          <w:sz w:val="18"/>
          <w:szCs w:val="18"/>
        </w:rPr>
        <w:t>13)   What is the slope of a line parallel/ perpendicular to the given line?</w:t>
      </w:r>
    </w:p>
    <w:p w:rsidR="00361AB7" w:rsidRPr="00361AB7" w:rsidRDefault="00361AB7" w:rsidP="00361AB7">
      <w:pPr>
        <w:rPr>
          <w:rFonts w:ascii="Comic Sans MS" w:hAnsi="Comic Sans MS"/>
          <w:sz w:val="18"/>
          <w:szCs w:val="18"/>
        </w:rPr>
      </w:pPr>
      <w:r w:rsidRPr="00361AB7">
        <w:rPr>
          <w:rFonts w:ascii="Comic Sans MS" w:hAnsi="Comic Sans MS"/>
          <w:sz w:val="18"/>
          <w:szCs w:val="18"/>
        </w:rPr>
        <w:t>a)  y = 2x – 1</w:t>
      </w:r>
      <w:r w:rsidRPr="00361AB7">
        <w:rPr>
          <w:rFonts w:ascii="Comic Sans MS" w:hAnsi="Comic Sans MS"/>
          <w:sz w:val="18"/>
          <w:szCs w:val="18"/>
        </w:rPr>
        <w:tab/>
        <w:t xml:space="preserve"> </w:t>
      </w:r>
      <w:r w:rsidRPr="00361AB7">
        <w:rPr>
          <w:rFonts w:ascii="Comic Sans MS" w:hAnsi="Comic Sans MS"/>
          <w:sz w:val="18"/>
          <w:szCs w:val="18"/>
        </w:rPr>
        <w:tab/>
        <w:t xml:space="preserve">b)   y = </w:t>
      </w:r>
      <w:r w:rsidRPr="00361AB7">
        <w:rPr>
          <w:rFonts w:ascii="Comic Sans MS" w:hAnsi="Comic Sans MS"/>
          <w:position w:val="-24"/>
          <w:sz w:val="18"/>
          <w:szCs w:val="18"/>
        </w:rPr>
        <w:object w:dxaOrig="3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30.75pt" o:ole="">
            <v:imagedata r:id="rId7" o:title=""/>
          </v:shape>
          <o:OLEObject Type="Embed" ProgID="Equation.DSMT4" ShapeID="_x0000_i1025" DrawAspect="Content" ObjectID="_1479639935" r:id="rId8"/>
        </w:object>
      </w:r>
      <w:r w:rsidRPr="00361AB7">
        <w:rPr>
          <w:rFonts w:ascii="Comic Sans MS" w:hAnsi="Comic Sans MS"/>
          <w:sz w:val="18"/>
          <w:szCs w:val="18"/>
        </w:rPr>
        <w:t xml:space="preserve">x + 2     </w:t>
      </w:r>
    </w:p>
    <w:p w:rsidR="00361AB7" w:rsidRPr="00361AB7" w:rsidRDefault="00361AB7" w:rsidP="00361AB7">
      <w:pPr>
        <w:rPr>
          <w:rFonts w:ascii="Comic Sans MS" w:hAnsi="Comic Sans MS"/>
          <w:sz w:val="18"/>
          <w:szCs w:val="18"/>
        </w:rPr>
      </w:pPr>
    </w:p>
    <w:p w:rsidR="00361AB7" w:rsidRPr="00361AB7" w:rsidRDefault="00361AB7" w:rsidP="00361AB7">
      <w:pPr>
        <w:rPr>
          <w:rFonts w:ascii="Comic Sans MS" w:hAnsi="Comic Sans MS"/>
          <w:sz w:val="18"/>
          <w:szCs w:val="18"/>
        </w:rPr>
      </w:pPr>
    </w:p>
    <w:p w:rsidR="00361AB7" w:rsidRPr="00361AB7" w:rsidRDefault="00361AB7" w:rsidP="00361AB7">
      <w:pPr>
        <w:rPr>
          <w:rFonts w:ascii="Comic Sans MS" w:hAnsi="Comic Sans MS"/>
          <w:sz w:val="18"/>
          <w:szCs w:val="18"/>
        </w:rPr>
      </w:pPr>
      <w:r w:rsidRPr="00361AB7">
        <w:rPr>
          <w:rFonts w:ascii="Comic Sans MS" w:hAnsi="Comic Sans MS"/>
          <w:sz w:val="18"/>
          <w:szCs w:val="18"/>
        </w:rPr>
        <w:t>Parallel:</w:t>
      </w:r>
      <w:r w:rsidRPr="00361AB7">
        <w:rPr>
          <w:rFonts w:ascii="Comic Sans MS" w:hAnsi="Comic Sans MS"/>
          <w:sz w:val="18"/>
          <w:szCs w:val="18"/>
        </w:rPr>
        <w:tab/>
        <w:t xml:space="preserve">  </w:t>
      </w:r>
      <w:r w:rsidRPr="00361AB7">
        <w:rPr>
          <w:rFonts w:ascii="Comic Sans MS" w:hAnsi="Comic Sans MS"/>
          <w:sz w:val="18"/>
          <w:szCs w:val="18"/>
        </w:rPr>
        <w:tab/>
      </w:r>
      <w:r>
        <w:rPr>
          <w:rFonts w:ascii="Comic Sans MS" w:hAnsi="Comic Sans MS"/>
          <w:sz w:val="18"/>
          <w:szCs w:val="18"/>
        </w:rPr>
        <w:tab/>
      </w:r>
      <w:r w:rsidRPr="00361AB7">
        <w:rPr>
          <w:rFonts w:ascii="Comic Sans MS" w:hAnsi="Comic Sans MS"/>
          <w:sz w:val="18"/>
          <w:szCs w:val="18"/>
        </w:rPr>
        <w:t xml:space="preserve"> Parallel:</w:t>
      </w:r>
      <w:r w:rsidRPr="00361AB7">
        <w:rPr>
          <w:rFonts w:ascii="Comic Sans MS" w:hAnsi="Comic Sans MS"/>
          <w:sz w:val="18"/>
          <w:szCs w:val="18"/>
        </w:rPr>
        <w:tab/>
      </w:r>
    </w:p>
    <w:p w:rsidR="007E07A4" w:rsidRPr="00361AB7" w:rsidRDefault="00361AB7" w:rsidP="00F80B12">
      <w:pPr>
        <w:rPr>
          <w:rFonts w:ascii="Comic Sans MS" w:hAnsi="Comic Sans MS"/>
          <w:sz w:val="18"/>
          <w:szCs w:val="18"/>
        </w:rPr>
      </w:pPr>
      <w:r w:rsidRPr="00361AB7">
        <w:rPr>
          <w:rFonts w:ascii="Comic Sans MS" w:hAnsi="Comic Sans MS"/>
          <w:sz w:val="18"/>
          <w:szCs w:val="18"/>
        </w:rPr>
        <w:t xml:space="preserve">Perpendicular:                 </w:t>
      </w:r>
      <w:r w:rsidRPr="00361AB7">
        <w:rPr>
          <w:rFonts w:ascii="Comic Sans MS" w:hAnsi="Comic Sans MS"/>
          <w:sz w:val="18"/>
          <w:szCs w:val="18"/>
        </w:rPr>
        <w:tab/>
        <w:t xml:space="preserve">Perpendicular:                            </w:t>
      </w:r>
    </w:p>
    <w:p w:rsidR="007E07A4" w:rsidRPr="00361AB7" w:rsidRDefault="007E07A4" w:rsidP="00F80B12">
      <w:pPr>
        <w:rPr>
          <w:rFonts w:ascii="Comic Sans MS" w:hAnsi="Comic Sans MS"/>
          <w:sz w:val="18"/>
          <w:szCs w:val="18"/>
        </w:rPr>
      </w:pPr>
    </w:p>
    <w:p w:rsidR="005C3802" w:rsidRPr="00361AB7" w:rsidRDefault="005C3802" w:rsidP="00F80B12">
      <w:pPr>
        <w:rPr>
          <w:rFonts w:ascii="Comic Sans MS" w:hAnsi="Comic Sans MS"/>
          <w:sz w:val="18"/>
          <w:szCs w:val="18"/>
        </w:rPr>
      </w:pPr>
    </w:p>
    <w:p w:rsidR="007E07A4" w:rsidRPr="00361AB7" w:rsidRDefault="00361AB7" w:rsidP="00F80B12">
      <w:pPr>
        <w:rPr>
          <w:rFonts w:ascii="Comic Sans MS" w:hAnsi="Comic Sans MS"/>
          <w:sz w:val="18"/>
          <w:szCs w:val="18"/>
        </w:rPr>
      </w:pPr>
      <w:r>
        <w:rPr>
          <w:rFonts w:ascii="Comic Sans MS" w:hAnsi="Comic Sans MS"/>
          <w:sz w:val="18"/>
          <w:szCs w:val="18"/>
        </w:rPr>
        <w:tab/>
      </w:r>
      <w:r w:rsidRPr="00361AB7">
        <w:rPr>
          <w:rFonts w:ascii="Comic Sans MS" w:hAnsi="Comic Sans MS"/>
          <w:sz w:val="18"/>
          <w:szCs w:val="18"/>
        </w:rPr>
        <w:t>c)   2y = 6x – 8</w:t>
      </w:r>
    </w:p>
    <w:p w:rsidR="007E07A4" w:rsidRPr="00361AB7" w:rsidRDefault="007E07A4" w:rsidP="00F80B12">
      <w:pPr>
        <w:jc w:val="center"/>
        <w:rPr>
          <w:rFonts w:ascii="Comic Sans MS" w:hAnsi="Comic Sans MS"/>
          <w:sz w:val="18"/>
          <w:szCs w:val="18"/>
        </w:rPr>
      </w:pPr>
    </w:p>
    <w:p w:rsidR="003237CB" w:rsidRDefault="003237CB">
      <w:pPr>
        <w:rPr>
          <w:rFonts w:ascii="Comic Sans MS" w:hAnsi="Comic Sans MS"/>
          <w:sz w:val="18"/>
          <w:szCs w:val="18"/>
        </w:rPr>
      </w:pPr>
    </w:p>
    <w:p w:rsidR="00361AB7" w:rsidRPr="00361AB7" w:rsidRDefault="00361AB7">
      <w:pPr>
        <w:rPr>
          <w:rFonts w:ascii="Comic Sans MS" w:hAnsi="Comic Sans MS"/>
          <w:sz w:val="18"/>
          <w:szCs w:val="18"/>
        </w:rPr>
      </w:pPr>
    </w:p>
    <w:p w:rsidR="003237CB" w:rsidRPr="00361AB7" w:rsidRDefault="00361AB7">
      <w:pPr>
        <w:rPr>
          <w:rFonts w:ascii="Comic Sans MS" w:hAnsi="Comic Sans MS"/>
          <w:sz w:val="18"/>
          <w:szCs w:val="18"/>
        </w:rPr>
      </w:pPr>
      <w:r>
        <w:rPr>
          <w:rFonts w:ascii="Comic Sans MS" w:hAnsi="Comic Sans MS"/>
          <w:sz w:val="18"/>
          <w:szCs w:val="18"/>
        </w:rPr>
        <w:tab/>
      </w:r>
      <w:r w:rsidRPr="00361AB7">
        <w:rPr>
          <w:rFonts w:ascii="Comic Sans MS" w:hAnsi="Comic Sans MS"/>
          <w:sz w:val="18"/>
          <w:szCs w:val="18"/>
        </w:rPr>
        <w:t>Parallel:</w:t>
      </w:r>
    </w:p>
    <w:p w:rsidR="00361AB7" w:rsidRPr="00361AB7" w:rsidRDefault="00361AB7" w:rsidP="00361AB7">
      <w:pPr>
        <w:rPr>
          <w:rFonts w:ascii="Comic Sans MS" w:hAnsi="Comic Sans MS"/>
          <w:sz w:val="18"/>
          <w:szCs w:val="18"/>
        </w:rPr>
      </w:pPr>
      <w:r>
        <w:rPr>
          <w:rFonts w:ascii="Comic Sans MS" w:hAnsi="Comic Sans MS"/>
          <w:sz w:val="18"/>
          <w:szCs w:val="18"/>
        </w:rPr>
        <w:tab/>
      </w:r>
      <w:r w:rsidRPr="00361AB7">
        <w:rPr>
          <w:rFonts w:ascii="Comic Sans MS" w:hAnsi="Comic Sans MS"/>
          <w:sz w:val="18"/>
          <w:szCs w:val="18"/>
        </w:rPr>
        <w:t>Perpendicular:</w:t>
      </w:r>
    </w:p>
    <w:p w:rsidR="00361AB7" w:rsidRDefault="00361AB7"/>
    <w:p w:rsidR="00361AB7" w:rsidRDefault="00361AB7"/>
    <w:p w:rsidR="003237CB" w:rsidRDefault="003237CB">
      <w:pPr>
        <w:sectPr w:rsidR="003237CB" w:rsidSect="00F80B12">
          <w:type w:val="continuous"/>
          <w:pgSz w:w="12240" w:h="15840"/>
          <w:pgMar w:top="720" w:right="720" w:bottom="720" w:left="720" w:header="720" w:footer="720" w:gutter="0"/>
          <w:cols w:num="2" w:sep="1" w:space="720"/>
          <w:docGrid w:linePitch="360"/>
        </w:sectPr>
      </w:pPr>
    </w:p>
    <w:p w:rsidR="00267DD8" w:rsidRDefault="00267DD8">
      <w:r>
        <w:lastRenderedPageBreak/>
        <w:t>I</w:t>
      </w:r>
      <w:r w:rsidR="00361AB7">
        <w:t>I</w:t>
      </w:r>
      <w:r>
        <w:t>I.  Distributive Property</w:t>
      </w:r>
      <w:r w:rsidR="007701A1">
        <w:t xml:space="preserve"> Review</w:t>
      </w:r>
    </w:p>
    <w:p w:rsidR="00267DD8" w:rsidRDefault="00267DD8"/>
    <w:p w:rsidR="00267DD8" w:rsidRDefault="00F80B12">
      <w:r>
        <w:t>1</w:t>
      </w:r>
      <w:r w:rsidR="00361AB7">
        <w:t>4</w:t>
      </w:r>
      <w:r>
        <w:t>)  5 ( n + 3)</w:t>
      </w:r>
      <w:r>
        <w:tab/>
      </w:r>
      <w:r>
        <w:tab/>
      </w:r>
      <w:r w:rsidR="00361AB7">
        <w:t>15</w:t>
      </w:r>
      <w:r>
        <w:t>)  (2p + 6) 3</w:t>
      </w:r>
      <w:r>
        <w:tab/>
        <w:t xml:space="preserve">   </w:t>
      </w:r>
      <w:r w:rsidR="007E07A4">
        <w:tab/>
      </w:r>
      <w:r w:rsidR="00361AB7">
        <w:t>16</w:t>
      </w:r>
      <w:r w:rsidR="00267DD8">
        <w:t>)  - ( 4 – 2x)</w:t>
      </w:r>
      <w:r w:rsidR="00267DD8">
        <w:tab/>
      </w:r>
      <w:r w:rsidR="00267DD8">
        <w:tab/>
      </w:r>
      <w:r w:rsidR="007E07A4">
        <w:tab/>
      </w:r>
      <w:r w:rsidR="00361AB7">
        <w:t>17</w:t>
      </w:r>
      <w:r w:rsidR="00267DD8">
        <w:t xml:space="preserve">)  -5 ( a + 2) </w:t>
      </w:r>
    </w:p>
    <w:p w:rsidR="00267DD8" w:rsidRDefault="00267DD8"/>
    <w:p w:rsidR="00267DD8" w:rsidRDefault="00267DD8"/>
    <w:p w:rsidR="00F80B12" w:rsidRDefault="00F80B12"/>
    <w:p w:rsidR="00F80B12" w:rsidRDefault="00F80B12" w:rsidP="00267DD8">
      <w:pPr>
        <w:sectPr w:rsidR="00F80B12" w:rsidSect="007E07A4">
          <w:type w:val="continuous"/>
          <w:pgSz w:w="12240" w:h="15840"/>
          <w:pgMar w:top="720" w:right="720" w:bottom="720" w:left="720" w:header="720" w:footer="720" w:gutter="0"/>
          <w:cols w:sep="1" w:space="720"/>
          <w:docGrid w:linePitch="360"/>
        </w:sectPr>
      </w:pPr>
    </w:p>
    <w:p w:rsidR="00267DD8" w:rsidRDefault="00267DD8" w:rsidP="00267DD8">
      <w:r>
        <w:lastRenderedPageBreak/>
        <w:t>I</w:t>
      </w:r>
      <w:r w:rsidR="007701A1">
        <w:t>V</w:t>
      </w:r>
      <w:r>
        <w:t>.  Solve Equations.</w:t>
      </w:r>
    </w:p>
    <w:p w:rsidR="00267DD8" w:rsidRDefault="00267DD8" w:rsidP="00267DD8"/>
    <w:p w:rsidR="00267DD8" w:rsidRDefault="00267DD8" w:rsidP="00267DD8">
      <w:r>
        <w:t>1</w:t>
      </w:r>
      <w:r w:rsidR="00361AB7">
        <w:t>8)  5y + 8 = -2</w:t>
      </w:r>
      <w:r w:rsidR="00361AB7">
        <w:tab/>
        <w:t>19</w:t>
      </w:r>
      <w:r>
        <w:t>)  4x – 8 + x = 2</w:t>
      </w:r>
      <w:r>
        <w:tab/>
      </w:r>
      <w:r>
        <w:tab/>
      </w:r>
      <w:r w:rsidR="00361AB7">
        <w:t>20)  10 ( z – 2 ) = 1 + 4</w:t>
      </w:r>
      <w:r w:rsidR="00361AB7">
        <w:tab/>
        <w:t>21</w:t>
      </w:r>
      <w:r>
        <w:t>)  14d – 6 = 17d</w:t>
      </w:r>
    </w:p>
    <w:p w:rsidR="00267DD8" w:rsidRDefault="00267DD8" w:rsidP="00267DD8"/>
    <w:p w:rsidR="00267DD8" w:rsidRDefault="00267DD8" w:rsidP="00267DD8"/>
    <w:p w:rsidR="00267DD8" w:rsidRDefault="00267DD8" w:rsidP="00267DD8"/>
    <w:p w:rsidR="00A81ACE" w:rsidRDefault="00A81ACE" w:rsidP="00267DD8"/>
    <w:p w:rsidR="007E07A4" w:rsidRDefault="007E07A4" w:rsidP="00267DD8"/>
    <w:p w:rsidR="00267DD8" w:rsidRDefault="00267DD8" w:rsidP="00267DD8"/>
    <w:p w:rsidR="00267DD8" w:rsidRDefault="00267DD8" w:rsidP="00267DD8"/>
    <w:p w:rsidR="00267DD8" w:rsidRDefault="00267DD8" w:rsidP="00267DD8">
      <w:r>
        <w:t>V.  Decide whether the given ordered pair is a solution of the equation.</w:t>
      </w:r>
    </w:p>
    <w:p w:rsidR="00267DD8" w:rsidRDefault="00267DD8" w:rsidP="00267DD8"/>
    <w:p w:rsidR="00267DD8" w:rsidRDefault="00361AB7" w:rsidP="00267DD8">
      <w:r>
        <w:t>22</w:t>
      </w:r>
      <w:r w:rsidR="00267DD8">
        <w:t>)  - 3x + 6y = 12,   ( -4, 0)</w:t>
      </w:r>
      <w:r w:rsidR="00267DD8">
        <w:tab/>
      </w:r>
      <w:r w:rsidR="00267DD8">
        <w:tab/>
      </w:r>
      <w:r w:rsidR="00267DD8">
        <w:tab/>
      </w:r>
      <w:r w:rsidR="00267DD8">
        <w:tab/>
        <w:t>2</w:t>
      </w:r>
      <w:r>
        <w:t>3</w:t>
      </w:r>
      <w:r w:rsidR="00267DD8">
        <w:t>)  x + 5y = 11,   ( 2, 1)</w:t>
      </w:r>
    </w:p>
    <w:p w:rsidR="00267DD8" w:rsidRDefault="00267DD8" w:rsidP="00267DD8"/>
    <w:p w:rsidR="00267DD8" w:rsidRDefault="00267DD8" w:rsidP="00267DD8"/>
    <w:p w:rsidR="00A81ACE" w:rsidRDefault="00A81ACE" w:rsidP="00267DD8"/>
    <w:p w:rsidR="00A81ACE" w:rsidRDefault="00A81ACE" w:rsidP="00267DD8"/>
    <w:p w:rsidR="00267DD8" w:rsidRDefault="00267DD8" w:rsidP="00267DD8"/>
    <w:p w:rsidR="00267DD8" w:rsidRDefault="00267DD8" w:rsidP="00267DD8"/>
    <w:p w:rsidR="00267DD8" w:rsidRDefault="00267DD8" w:rsidP="00267DD8">
      <w:r>
        <w:t>V</w:t>
      </w:r>
      <w:r w:rsidR="007701A1">
        <w:t>I</w:t>
      </w:r>
      <w:r>
        <w:t>.  Graph linear equations</w:t>
      </w:r>
      <w:r w:rsidR="00B65D66">
        <w:t xml:space="preserve"> or inequalities</w:t>
      </w:r>
      <w:r>
        <w:t xml:space="preserve">.  </w:t>
      </w:r>
    </w:p>
    <w:p w:rsidR="00267DD8" w:rsidRDefault="00361AB7" w:rsidP="00267DD8">
      <w:r>
        <w:t>24</w:t>
      </w:r>
      <w:r w:rsidR="00267DD8">
        <w:t xml:space="preserve">)   y = </w:t>
      </w:r>
      <w:r w:rsidR="00617F60">
        <w:t>3</w:t>
      </w:r>
      <w:r w:rsidR="00267DD8">
        <w:tab/>
      </w:r>
      <w:r w:rsidR="00617F60">
        <w:tab/>
      </w:r>
      <w:r w:rsidR="00617F60">
        <w:tab/>
      </w:r>
      <w:r w:rsidR="00267DD8">
        <w:t>2</w:t>
      </w:r>
      <w:r>
        <w:t>5</w:t>
      </w:r>
      <w:r w:rsidR="00267DD8">
        <w:t xml:space="preserve">)  </w:t>
      </w:r>
      <w:r w:rsidR="00617F60">
        <w:t xml:space="preserve">x </w:t>
      </w:r>
      <w:r w:rsidR="00B65D66">
        <w:t>&gt; -5</w:t>
      </w:r>
      <w:r w:rsidR="00B65D66">
        <w:tab/>
      </w:r>
      <w:r w:rsidR="00B65D66">
        <w:tab/>
        <w:t xml:space="preserve"> </w:t>
      </w:r>
      <w:r>
        <w:t>26</w:t>
      </w:r>
      <w:r w:rsidR="00B65D66">
        <w:t xml:space="preserve">)  5x + y </w:t>
      </w:r>
      <w:r w:rsidR="00B65D66">
        <w:rPr>
          <w:u w:val="single"/>
        </w:rPr>
        <w:t>&lt;</w:t>
      </w:r>
      <w:r>
        <w:t xml:space="preserve"> 4</w:t>
      </w:r>
      <w:r>
        <w:tab/>
      </w:r>
      <w:r>
        <w:tab/>
        <w:t>27</w:t>
      </w:r>
      <w:r w:rsidR="00617F60">
        <w:t>)    2y = 6x – 8</w:t>
      </w:r>
    </w:p>
    <w:p w:rsidR="00617F60" w:rsidRDefault="00B65D66" w:rsidP="00267DD8">
      <w:r>
        <w:rPr>
          <w:noProof/>
        </w:rPr>
        <w:drawing>
          <wp:anchor distT="0" distB="0" distL="114300" distR="114300" simplePos="0" relativeHeight="251682816" behindDoc="1" locked="0" layoutInCell="1" allowOverlap="1">
            <wp:simplePos x="0" y="0"/>
            <wp:positionH relativeFrom="column">
              <wp:posOffset>4924425</wp:posOffset>
            </wp:positionH>
            <wp:positionV relativeFrom="paragraph">
              <wp:posOffset>88265</wp:posOffset>
            </wp:positionV>
            <wp:extent cx="1238250" cy="1619250"/>
            <wp:effectExtent l="19050" t="0" r="0" b="0"/>
            <wp:wrapNone/>
            <wp:docPr id="7" name="Picture 0" descr="coord_plane_2_num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oord_plane_2_num.gif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80768" behindDoc="1" locked="0" layoutInCell="1" allowOverlap="1">
            <wp:simplePos x="0" y="0"/>
            <wp:positionH relativeFrom="column">
              <wp:posOffset>3200400</wp:posOffset>
            </wp:positionH>
            <wp:positionV relativeFrom="paragraph">
              <wp:posOffset>55881</wp:posOffset>
            </wp:positionV>
            <wp:extent cx="1138848" cy="1485900"/>
            <wp:effectExtent l="19050" t="0" r="4152" b="0"/>
            <wp:wrapNone/>
            <wp:docPr id="6" name="Picture 0" descr="coord_plane_2_num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oord_plane_2_num.gif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138848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78720" behindDoc="1" locked="0" layoutInCell="1" allowOverlap="1">
            <wp:simplePos x="0" y="0"/>
            <wp:positionH relativeFrom="column">
              <wp:posOffset>1647825</wp:posOffset>
            </wp:positionH>
            <wp:positionV relativeFrom="paragraph">
              <wp:posOffset>160655</wp:posOffset>
            </wp:positionV>
            <wp:extent cx="1181100" cy="1543050"/>
            <wp:effectExtent l="19050" t="0" r="0" b="0"/>
            <wp:wrapNone/>
            <wp:docPr id="5" name="Picture 0" descr="coord_plane_2_num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oord_plane_2_num.gif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76672" behindDoc="1" locked="0" layoutInCell="1" allowOverlap="1">
            <wp:simplePos x="0" y="0"/>
            <wp:positionH relativeFrom="column">
              <wp:posOffset>-19050</wp:posOffset>
            </wp:positionH>
            <wp:positionV relativeFrom="paragraph">
              <wp:posOffset>55880</wp:posOffset>
            </wp:positionV>
            <wp:extent cx="1209675" cy="1581150"/>
            <wp:effectExtent l="19050" t="0" r="9525" b="0"/>
            <wp:wrapNone/>
            <wp:docPr id="4" name="Picture 0" descr="coord_plane_2_num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oord_plane_2_num.gif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617F60" w:rsidRDefault="00617F60" w:rsidP="00267DD8"/>
    <w:p w:rsidR="00B65D66" w:rsidRDefault="00B65D66" w:rsidP="00267DD8"/>
    <w:p w:rsidR="00617F60" w:rsidRDefault="00617F60" w:rsidP="00267DD8"/>
    <w:p w:rsidR="00B65D66" w:rsidRDefault="00B65D66" w:rsidP="00267DD8"/>
    <w:p w:rsidR="00B65D66" w:rsidRDefault="00B65D66" w:rsidP="00267DD8"/>
    <w:p w:rsidR="00B65D66" w:rsidRDefault="00B65D66" w:rsidP="00267DD8"/>
    <w:p w:rsidR="00B65D66" w:rsidRDefault="00B65D66" w:rsidP="00267DD8"/>
    <w:p w:rsidR="00B65D66" w:rsidRDefault="00B65D66" w:rsidP="00267DD8"/>
    <w:p w:rsidR="00F80B12" w:rsidRDefault="00F80B12" w:rsidP="00267DD8"/>
    <w:p w:rsidR="00A81ACE" w:rsidRDefault="00A81ACE" w:rsidP="00267DD8"/>
    <w:p w:rsidR="00617F60" w:rsidRDefault="00617F60" w:rsidP="00267DD8">
      <w:r>
        <w:t>V</w:t>
      </w:r>
      <w:r w:rsidR="007701A1">
        <w:t>I</w:t>
      </w:r>
      <w:r>
        <w:t>I.  Find the slope of a line passing through the points.</w:t>
      </w:r>
    </w:p>
    <w:p w:rsidR="00617F60" w:rsidRDefault="00361AB7" w:rsidP="00267DD8">
      <w:r>
        <w:t>28</w:t>
      </w:r>
      <w:r w:rsidR="00617F60">
        <w:t>)   ( -4, 0)  (-4, 3)</w:t>
      </w:r>
      <w:r w:rsidR="00617F60">
        <w:tab/>
      </w:r>
      <w:r w:rsidR="00617F60">
        <w:tab/>
      </w:r>
      <w:r w:rsidR="00617F60">
        <w:tab/>
      </w:r>
      <w:r w:rsidR="00617F60">
        <w:tab/>
      </w:r>
      <w:r w:rsidR="00617F60">
        <w:tab/>
        <w:t>2</w:t>
      </w:r>
      <w:r>
        <w:t>9</w:t>
      </w:r>
      <w:r w:rsidR="00617F60">
        <w:t xml:space="preserve">)  (4, 9) (1, 6)  </w:t>
      </w:r>
    </w:p>
    <w:p w:rsidR="00617F60" w:rsidRDefault="00617F60" w:rsidP="00267DD8"/>
    <w:p w:rsidR="00617F60" w:rsidRDefault="00617F60" w:rsidP="00267DD8"/>
    <w:p w:rsidR="005C3802" w:rsidRDefault="005C3802" w:rsidP="00267DD8"/>
    <w:p w:rsidR="00A81ACE" w:rsidRDefault="00A81ACE" w:rsidP="00267DD8"/>
    <w:p w:rsidR="00617F60" w:rsidRDefault="00617F60" w:rsidP="00267DD8">
      <w:r>
        <w:t>V</w:t>
      </w:r>
      <w:r w:rsidR="007701A1">
        <w:t>I</w:t>
      </w:r>
      <w:r>
        <w:t>II.  Is the relationship a function?  If so state the Domain and Range.</w:t>
      </w:r>
    </w:p>
    <w:p w:rsidR="00617F60" w:rsidRDefault="00617F60" w:rsidP="00267DD8"/>
    <w:p w:rsidR="00617F60" w:rsidRDefault="00361AB7" w:rsidP="00267DD8">
      <w:r>
        <w:t>30</w:t>
      </w:r>
      <w:r w:rsidR="00617F60">
        <w:t>)   Input</w:t>
      </w:r>
      <w:r w:rsidR="00617F60">
        <w:tab/>
        <w:t>Output</w:t>
      </w:r>
      <w:r w:rsidR="00617F60">
        <w:tab/>
      </w:r>
      <w:r w:rsidR="00617F60">
        <w:tab/>
      </w:r>
      <w:r w:rsidR="00617F60">
        <w:tab/>
      </w:r>
      <w:r>
        <w:t>31</w:t>
      </w:r>
      <w:r w:rsidR="00617F60">
        <w:t>)  Input         Output</w:t>
      </w:r>
      <w:r w:rsidR="00617F60">
        <w:tab/>
      </w:r>
      <w:r w:rsidR="00617F60">
        <w:tab/>
      </w:r>
      <w:r w:rsidR="00617F60">
        <w:tab/>
        <w:t>3</w:t>
      </w:r>
      <w:r>
        <w:t>2</w:t>
      </w:r>
      <w:r w:rsidR="00617F60">
        <w:t>)   Input      Output</w:t>
      </w:r>
    </w:p>
    <w:p w:rsidR="00617F60" w:rsidRDefault="00226A34" w:rsidP="00267DD8"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5029200</wp:posOffset>
                </wp:positionH>
                <wp:positionV relativeFrom="paragraph">
                  <wp:posOffset>114935</wp:posOffset>
                </wp:positionV>
                <wp:extent cx="457200" cy="114300"/>
                <wp:effectExtent l="9525" t="11430" r="28575" b="55245"/>
                <wp:wrapNone/>
                <wp:docPr id="31" name="Lin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3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96pt,9.05pt" to="6in,18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">
                <v:stroke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2743200</wp:posOffset>
                </wp:positionH>
                <wp:positionV relativeFrom="paragraph">
                  <wp:posOffset>114935</wp:posOffset>
                </wp:positionV>
                <wp:extent cx="571500" cy="0"/>
                <wp:effectExtent l="9525" t="59055" r="19050" b="55245"/>
                <wp:wrapNone/>
                <wp:docPr id="30" name="Lin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4" o:spid="_x0000_s1026" style="position:absolute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in,9.05pt" to="261pt,9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">
                <v:stroke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114935</wp:posOffset>
                </wp:positionV>
                <wp:extent cx="571500" cy="0"/>
                <wp:effectExtent l="9525" t="59055" r="19050" b="55245"/>
                <wp:wrapNone/>
                <wp:docPr id="28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" o:spid="_x0000_s1026" style="position:absolute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pt,9.05pt" to="81pt,9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">
                <v:stroke endarrow="block"/>
              </v:line>
            </w:pict>
          </mc:Fallback>
        </mc:AlternateContent>
      </w:r>
      <w:r w:rsidR="00617F60">
        <w:t xml:space="preserve">         2</w:t>
      </w:r>
      <w:r w:rsidR="00617F60">
        <w:tab/>
      </w:r>
      <w:r w:rsidR="00617F60">
        <w:tab/>
        <w:t xml:space="preserve">     1</w:t>
      </w:r>
      <w:r w:rsidR="00617F60">
        <w:tab/>
      </w:r>
      <w:r w:rsidR="00617F60">
        <w:tab/>
      </w:r>
      <w:r w:rsidR="00617F60">
        <w:tab/>
        <w:t xml:space="preserve">        1                  1     </w:t>
      </w:r>
      <w:r w:rsidR="00617F60">
        <w:tab/>
      </w:r>
      <w:r w:rsidR="00617F60">
        <w:tab/>
      </w:r>
      <w:r w:rsidR="00617F60">
        <w:tab/>
        <w:t xml:space="preserve">         1</w:t>
      </w:r>
    </w:p>
    <w:p w:rsidR="00617F60" w:rsidRDefault="00226A34" w:rsidP="00267DD8"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5029200</wp:posOffset>
                </wp:positionH>
                <wp:positionV relativeFrom="paragraph">
                  <wp:posOffset>53975</wp:posOffset>
                </wp:positionV>
                <wp:extent cx="457200" cy="0"/>
                <wp:effectExtent l="9525" t="59055" r="19050" b="55245"/>
                <wp:wrapNone/>
                <wp:docPr id="27" name="Line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4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96pt,4.25pt" to="6in,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">
                <v:stroke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2743200</wp:posOffset>
                </wp:positionH>
                <wp:positionV relativeFrom="paragraph">
                  <wp:posOffset>53975</wp:posOffset>
                </wp:positionV>
                <wp:extent cx="571500" cy="0"/>
                <wp:effectExtent l="9525" t="59055" r="19050" b="55245"/>
                <wp:wrapNone/>
                <wp:docPr id="26" name="Lin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5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in,4.25pt" to="261pt,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">
                <v:stroke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53975</wp:posOffset>
                </wp:positionV>
                <wp:extent cx="571500" cy="228600"/>
                <wp:effectExtent l="9525" t="11430" r="38100" b="55245"/>
                <wp:wrapNone/>
                <wp:docPr id="25" name="Lin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8" o:spid="_x0000_s1026" style="position:absolute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pt,4.25pt" to="81pt,22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">
                <v:stroke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53975</wp:posOffset>
                </wp:positionV>
                <wp:extent cx="571500" cy="0"/>
                <wp:effectExtent l="9525" t="59055" r="19050" b="55245"/>
                <wp:wrapNone/>
                <wp:docPr id="24" name="Lin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7" o:spid="_x0000_s1026" style="position:absolute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pt,4.25pt" to="81pt,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">
                <v:stroke endarrow="block"/>
              </v:line>
            </w:pict>
          </mc:Fallback>
        </mc:AlternateContent>
      </w:r>
      <w:r w:rsidR="00617F60">
        <w:t xml:space="preserve">         4                  3                                      2                 4                                       2               4</w:t>
      </w:r>
    </w:p>
    <w:p w:rsidR="00617F60" w:rsidRDefault="00226A34" w:rsidP="00267DD8"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5029200</wp:posOffset>
                </wp:positionH>
                <wp:positionV relativeFrom="paragraph">
                  <wp:posOffset>107315</wp:posOffset>
                </wp:positionV>
                <wp:extent cx="457200" cy="0"/>
                <wp:effectExtent l="9525" t="59055" r="19050" b="55245"/>
                <wp:wrapNone/>
                <wp:docPr id="23" name="Line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7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96pt,8.45pt" to="6in,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">
                <v:stroke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2743200</wp:posOffset>
                </wp:positionH>
                <wp:positionV relativeFrom="paragraph">
                  <wp:posOffset>107315</wp:posOffset>
                </wp:positionV>
                <wp:extent cx="571500" cy="0"/>
                <wp:effectExtent l="9525" t="59055" r="19050" b="55245"/>
                <wp:wrapNone/>
                <wp:docPr id="22" name="Line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6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in,8.45pt" to="261pt,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">
                <v:stroke endarrow="block"/>
              </v:line>
            </w:pict>
          </mc:Fallback>
        </mc:AlternateContent>
      </w:r>
      <w:r w:rsidR="00617F60">
        <w:t xml:space="preserve">                             5</w:t>
      </w:r>
      <w:r w:rsidR="00617F60">
        <w:tab/>
      </w:r>
      <w:r w:rsidR="00617F60">
        <w:tab/>
      </w:r>
      <w:r w:rsidR="00617F60">
        <w:tab/>
        <w:t xml:space="preserve">        3                  9                                       3               6</w:t>
      </w:r>
    </w:p>
    <w:p w:rsidR="00617F60" w:rsidRDefault="00226A34" w:rsidP="00267DD8"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5029200</wp:posOffset>
                </wp:positionH>
                <wp:positionV relativeFrom="paragraph">
                  <wp:posOffset>46355</wp:posOffset>
                </wp:positionV>
                <wp:extent cx="457200" cy="0"/>
                <wp:effectExtent l="9525" t="59055" r="19050" b="55245"/>
                <wp:wrapNone/>
                <wp:docPr id="21" name="Line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8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96pt,3.65pt" to="6in,3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">
                <v:stroke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743200</wp:posOffset>
                </wp:positionH>
                <wp:positionV relativeFrom="paragraph">
                  <wp:posOffset>46355</wp:posOffset>
                </wp:positionV>
                <wp:extent cx="571500" cy="0"/>
                <wp:effectExtent l="9525" t="59055" r="19050" b="55245"/>
                <wp:wrapNone/>
                <wp:docPr id="20" name="Line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7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in,3.65pt" to="261pt,3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">
                <v:stroke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46355</wp:posOffset>
                </wp:positionV>
                <wp:extent cx="571500" cy="0"/>
                <wp:effectExtent l="9525" t="59055" r="19050" b="55245"/>
                <wp:wrapNone/>
                <wp:docPr id="19" name="Lin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1" o:spid="_x0000_s1026" style="position:absolute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pt,3.65pt" to="81pt,3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">
                <v:stroke endarrow="block"/>
              </v:line>
            </w:pict>
          </mc:Fallback>
        </mc:AlternateContent>
      </w:r>
      <w:r w:rsidR="00617F60">
        <w:t xml:space="preserve">         8                  7 </w:t>
      </w:r>
      <w:r w:rsidR="00617F60">
        <w:tab/>
      </w:r>
      <w:r w:rsidR="00617F60">
        <w:tab/>
      </w:r>
      <w:r w:rsidR="00617F60">
        <w:tab/>
        <w:t xml:space="preserve">        4                  16                                     4               8</w:t>
      </w:r>
    </w:p>
    <w:p w:rsidR="003538A9" w:rsidRDefault="007701A1">
      <w:r>
        <w:lastRenderedPageBreak/>
        <w:t>IX</w:t>
      </w:r>
      <w:r w:rsidR="003538A9">
        <w:t>.  Write an equation of the line in slope-intercept form.</w:t>
      </w:r>
    </w:p>
    <w:p w:rsidR="003538A9" w:rsidRDefault="003538A9"/>
    <w:p w:rsidR="003538A9" w:rsidRDefault="00361AB7">
      <w:r>
        <w:t>33</w:t>
      </w:r>
      <w:r w:rsidR="003538A9">
        <w:t xml:space="preserve">)  </w:t>
      </w:r>
      <w:r>
        <w:t>slope is -2; y-intercept is 5</w:t>
      </w:r>
      <w:r>
        <w:tab/>
        <w:t>34</w:t>
      </w:r>
      <w:r w:rsidR="003538A9">
        <w:t xml:space="preserve">) </w:t>
      </w:r>
      <w:r>
        <w:t xml:space="preserve"> slope is 1; y-intercept is -4</w:t>
      </w:r>
      <w:r>
        <w:tab/>
      </w:r>
      <w:r w:rsidR="003538A9">
        <w:t>3</w:t>
      </w:r>
      <w:r>
        <w:t>5</w:t>
      </w:r>
      <w:r w:rsidR="003538A9">
        <w:t>)  slope is 0; y-intercept is 2</w:t>
      </w:r>
    </w:p>
    <w:p w:rsidR="003538A9" w:rsidRDefault="003538A9"/>
    <w:p w:rsidR="003538A9" w:rsidRDefault="003538A9"/>
    <w:p w:rsidR="003538A9" w:rsidRDefault="003538A9">
      <w:r>
        <w:t>X.  Write the equation of the line in slope-intercept form.</w:t>
      </w:r>
    </w:p>
    <w:p w:rsidR="003538A9" w:rsidRDefault="00D35462">
      <w:r>
        <w:rPr>
          <w:noProof/>
        </w:rPr>
        <w:drawing>
          <wp:anchor distT="0" distB="0" distL="114300" distR="114300" simplePos="0" relativeHeight="251664384" behindDoc="1" locked="0" layoutInCell="1" allowOverlap="1" wp14:anchorId="5F817558" wp14:editId="047FA20A">
            <wp:simplePos x="0" y="0"/>
            <wp:positionH relativeFrom="column">
              <wp:posOffset>476250</wp:posOffset>
            </wp:positionH>
            <wp:positionV relativeFrom="paragraph">
              <wp:posOffset>-3810</wp:posOffset>
            </wp:positionV>
            <wp:extent cx="1295400" cy="1249680"/>
            <wp:effectExtent l="0" t="0" r="0" b="0"/>
            <wp:wrapNone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1249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9776" behindDoc="1" locked="0" layoutInCell="1" allowOverlap="1" wp14:anchorId="46484F94" wp14:editId="5F21AD91">
            <wp:simplePos x="0" y="0"/>
            <wp:positionH relativeFrom="column">
              <wp:posOffset>2828926</wp:posOffset>
            </wp:positionH>
            <wp:positionV relativeFrom="paragraph">
              <wp:posOffset>-3810</wp:posOffset>
            </wp:positionV>
            <wp:extent cx="1238250" cy="1230111"/>
            <wp:effectExtent l="0" t="0" r="0" b="0"/>
            <wp:wrapNone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835" cy="123069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2848" behindDoc="1" locked="0" layoutInCell="1" allowOverlap="1" wp14:anchorId="2A0C747C" wp14:editId="3ADD8699">
            <wp:simplePos x="0" y="0"/>
            <wp:positionH relativeFrom="column">
              <wp:posOffset>4752975</wp:posOffset>
            </wp:positionH>
            <wp:positionV relativeFrom="paragraph">
              <wp:posOffset>-3810</wp:posOffset>
            </wp:positionV>
            <wp:extent cx="1304925" cy="1249680"/>
            <wp:effectExtent l="0" t="0" r="0" b="0"/>
            <wp:wrapNone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12496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61AB7">
        <w:t>36</w:t>
      </w:r>
      <w:r w:rsidR="003538A9">
        <w:t>)</w:t>
      </w:r>
      <w:r w:rsidR="003538A9">
        <w:tab/>
      </w:r>
      <w:r w:rsidR="003538A9">
        <w:tab/>
      </w:r>
      <w:r w:rsidR="003538A9">
        <w:tab/>
      </w:r>
      <w:r w:rsidR="003538A9">
        <w:tab/>
      </w:r>
      <w:r w:rsidR="003538A9">
        <w:tab/>
      </w:r>
      <w:r w:rsidR="00361AB7">
        <w:t>37</w:t>
      </w:r>
      <w:r w:rsidR="003538A9">
        <w:t>)</w:t>
      </w:r>
      <w:r w:rsidR="003538A9">
        <w:tab/>
      </w:r>
      <w:r w:rsidR="003538A9">
        <w:tab/>
      </w:r>
      <w:r w:rsidR="003538A9">
        <w:tab/>
      </w:r>
      <w:r w:rsidR="003538A9">
        <w:tab/>
      </w:r>
      <w:r w:rsidR="003538A9">
        <w:tab/>
        <w:t>3</w:t>
      </w:r>
      <w:r w:rsidR="00361AB7">
        <w:t>8</w:t>
      </w:r>
      <w:r w:rsidR="003538A9">
        <w:t>)</w:t>
      </w:r>
      <w:r w:rsidR="00C74ED5" w:rsidRPr="00C74ED5">
        <w:t xml:space="preserve"> </w:t>
      </w:r>
    </w:p>
    <w:p w:rsidR="003538A9" w:rsidRDefault="003538A9"/>
    <w:p w:rsidR="003538A9" w:rsidRDefault="003538A9"/>
    <w:p w:rsidR="003538A9" w:rsidRDefault="003538A9"/>
    <w:p w:rsidR="003538A9" w:rsidRDefault="003538A9"/>
    <w:p w:rsidR="003538A9" w:rsidRDefault="003538A9"/>
    <w:p w:rsidR="003538A9" w:rsidRDefault="003538A9"/>
    <w:p w:rsidR="00602285" w:rsidRDefault="00602285"/>
    <w:p w:rsidR="00602285" w:rsidRDefault="00602285"/>
    <w:p w:rsidR="003538A9" w:rsidRDefault="003538A9">
      <w:r>
        <w:t>X</w:t>
      </w:r>
      <w:r w:rsidR="007701A1">
        <w:t>I</w:t>
      </w:r>
      <w:r>
        <w:t>.  Write an equation in slope-intercept form of the line that passes through the points</w:t>
      </w:r>
    </w:p>
    <w:p w:rsidR="003538A9" w:rsidRDefault="00361AB7">
      <w:r>
        <w:t>39</w:t>
      </w:r>
      <w:r w:rsidR="003538A9">
        <w:t>)   (4,9) ( 1, 6)</w:t>
      </w:r>
      <w:r w:rsidR="003538A9">
        <w:tab/>
      </w:r>
      <w:r w:rsidR="003538A9">
        <w:tab/>
      </w:r>
      <w:r w:rsidR="003538A9">
        <w:tab/>
      </w:r>
      <w:r w:rsidR="003538A9">
        <w:tab/>
      </w:r>
      <w:r w:rsidR="003538A9">
        <w:tab/>
      </w:r>
      <w:r>
        <w:t>40</w:t>
      </w:r>
      <w:r w:rsidR="003538A9">
        <w:t>)  (0,7)  ( 1, -1)</w:t>
      </w:r>
    </w:p>
    <w:p w:rsidR="003538A9" w:rsidRDefault="003538A9"/>
    <w:p w:rsidR="003538A9" w:rsidRDefault="003538A9"/>
    <w:p w:rsidR="003538A9" w:rsidRDefault="003538A9"/>
    <w:p w:rsidR="00A81ACE" w:rsidRDefault="00A81ACE"/>
    <w:p w:rsidR="003538A9" w:rsidRDefault="003538A9"/>
    <w:p w:rsidR="005C3802" w:rsidRDefault="005C3802"/>
    <w:p w:rsidR="00AB7399" w:rsidRDefault="00AB7399">
      <w:r>
        <w:t>XII.  Graph the inequality on a number line.</w:t>
      </w:r>
    </w:p>
    <w:p w:rsidR="00AB7399" w:rsidRDefault="00361AB7">
      <w:r>
        <w:t>4</w:t>
      </w:r>
      <w:r w:rsidR="00AB7399">
        <w:t xml:space="preserve">1)  </w:t>
      </w:r>
      <w:r w:rsidR="00AB7399" w:rsidRPr="00AB7399">
        <w:rPr>
          <w:position w:val="-6"/>
        </w:rPr>
        <w:object w:dxaOrig="660" w:dyaOrig="279">
          <v:shape id="_x0000_i1026" type="#_x0000_t75" style="width:33pt;height:14.25pt" o:ole="">
            <v:imagedata r:id="rId13" o:title=""/>
          </v:shape>
          <o:OLEObject Type="Embed" ProgID="Equation.DSMT4" ShapeID="_x0000_i1026" DrawAspect="Content" ObjectID="_1479639936" r:id="rId14"/>
        </w:object>
      </w:r>
      <w:r w:rsidR="00AB7399">
        <w:tab/>
      </w:r>
      <w:r w:rsidR="00AB7399">
        <w:tab/>
      </w:r>
      <w:r>
        <w:t>4</w:t>
      </w:r>
      <w:r w:rsidR="00AB7399">
        <w:t xml:space="preserve">2)  </w:t>
      </w:r>
      <w:r w:rsidR="00AB7399" w:rsidRPr="00AB7399">
        <w:rPr>
          <w:position w:val="-6"/>
        </w:rPr>
        <w:object w:dxaOrig="560" w:dyaOrig="279">
          <v:shape id="_x0000_i1027" type="#_x0000_t75" style="width:27.75pt;height:14.25pt" o:ole="">
            <v:imagedata r:id="rId15" o:title=""/>
          </v:shape>
          <o:OLEObject Type="Embed" ProgID="Equation.DSMT4" ShapeID="_x0000_i1027" DrawAspect="Content" ObjectID="_1479639937" r:id="rId16"/>
        </w:object>
      </w:r>
      <w:r w:rsidR="00AB7399">
        <w:tab/>
      </w:r>
      <w:r w:rsidR="00AB7399">
        <w:tab/>
      </w:r>
      <w:r>
        <w:t>4</w:t>
      </w:r>
      <w:r w:rsidR="00AB7399">
        <w:t xml:space="preserve">3)  </w:t>
      </w:r>
      <w:r w:rsidR="00AB7399" w:rsidRPr="00AB7399">
        <w:rPr>
          <w:position w:val="-6"/>
        </w:rPr>
        <w:object w:dxaOrig="560" w:dyaOrig="279">
          <v:shape id="_x0000_i1028" type="#_x0000_t75" style="width:27.75pt;height:14.25pt" o:ole="">
            <v:imagedata r:id="rId17" o:title=""/>
          </v:shape>
          <o:OLEObject Type="Embed" ProgID="Equation.DSMT4" ShapeID="_x0000_i1028" DrawAspect="Content" ObjectID="_1479639938" r:id="rId18"/>
        </w:object>
      </w:r>
      <w:r w:rsidR="00AB7399">
        <w:tab/>
      </w:r>
      <w:r w:rsidR="00AB7399">
        <w:tab/>
      </w:r>
      <w:r>
        <w:t>4</w:t>
      </w:r>
      <w:r w:rsidR="00AB7399">
        <w:t>4)  x &gt;-3</w:t>
      </w:r>
      <w:r w:rsidR="00AB7399">
        <w:tab/>
      </w:r>
      <w:r w:rsidR="00AB7399">
        <w:tab/>
      </w:r>
      <w:r>
        <w:t>4</w:t>
      </w:r>
      <w:r w:rsidR="00AB7399">
        <w:t>5)  7 &lt; x</w:t>
      </w:r>
    </w:p>
    <w:p w:rsidR="00AB7399" w:rsidRDefault="00AB7399"/>
    <w:p w:rsidR="00AB7399" w:rsidRDefault="00AB7399"/>
    <w:p w:rsidR="00A81ACE" w:rsidRDefault="00A81ACE"/>
    <w:p w:rsidR="00AB7399" w:rsidRDefault="00AB7399">
      <w:r>
        <w:t>XIII.  Solve the inequality.</w:t>
      </w:r>
    </w:p>
    <w:p w:rsidR="00AB7399" w:rsidRDefault="00361AB7">
      <w:r>
        <w:t>46</w:t>
      </w:r>
      <w:r w:rsidR="00AB7399">
        <w:t>)   x – 5 &lt; -9</w:t>
      </w:r>
      <w:r w:rsidR="00AB7399">
        <w:tab/>
      </w:r>
      <w:r w:rsidR="00AB7399">
        <w:tab/>
      </w:r>
      <w:r>
        <w:t>47</w:t>
      </w:r>
      <w:r w:rsidR="00AB7399">
        <w:t xml:space="preserve">)      </w:t>
      </w:r>
      <w:r w:rsidR="00AB7399" w:rsidRPr="00AB7399">
        <w:rPr>
          <w:position w:val="-24"/>
        </w:rPr>
        <w:object w:dxaOrig="600" w:dyaOrig="620">
          <v:shape id="_x0000_i1029" type="#_x0000_t75" style="width:30pt;height:30.75pt" o:ole="">
            <v:imagedata r:id="rId19" o:title=""/>
          </v:shape>
          <o:OLEObject Type="Embed" ProgID="Equation.DSMT4" ShapeID="_x0000_i1029" DrawAspect="Content" ObjectID="_1479639939" r:id="rId20"/>
        </w:object>
      </w:r>
      <w:r w:rsidR="00AB7399">
        <w:tab/>
      </w:r>
      <w:r w:rsidR="00AB7399">
        <w:tab/>
      </w:r>
      <w:r>
        <w:t>48</w:t>
      </w:r>
      <w:r w:rsidR="00AB7399">
        <w:t>)   -5x &gt; 35</w:t>
      </w:r>
      <w:r w:rsidR="00AB7399">
        <w:tab/>
      </w:r>
      <w:r w:rsidR="00AB7399">
        <w:tab/>
        <w:t>4</w:t>
      </w:r>
      <w:r>
        <w:t>9</w:t>
      </w:r>
      <w:r w:rsidR="00AB7399">
        <w:t>)  5x + 1 &gt; 2x + 13</w:t>
      </w:r>
      <w:r w:rsidR="00AB7399">
        <w:tab/>
      </w:r>
      <w:r w:rsidR="00AB7399">
        <w:tab/>
      </w:r>
    </w:p>
    <w:p w:rsidR="00AB7399" w:rsidRDefault="00AB7399"/>
    <w:p w:rsidR="00AB7399" w:rsidRDefault="00AB7399"/>
    <w:p w:rsidR="00495285" w:rsidRDefault="00495285" w:rsidP="00943119"/>
    <w:p w:rsidR="004B0CA1" w:rsidRDefault="004B0CA1" w:rsidP="004B0CA1">
      <w:pPr>
        <w:rPr>
          <w:rFonts w:ascii="Arial" w:hAnsi="Arial" w:cs="Arial"/>
          <w:sz w:val="22"/>
          <w:szCs w:val="22"/>
        </w:rPr>
      </w:pPr>
    </w:p>
    <w:p w:rsidR="004B0CA1" w:rsidRPr="006373F4" w:rsidRDefault="007701A1" w:rsidP="004B0CA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XIV</w:t>
      </w:r>
      <w:r w:rsidR="004B0CA1" w:rsidRPr="006373F4">
        <w:rPr>
          <w:rFonts w:ascii="Arial" w:hAnsi="Arial" w:cs="Arial"/>
          <w:sz w:val="22"/>
          <w:szCs w:val="22"/>
        </w:rPr>
        <w:t xml:space="preserve">.  Graph linear inequalities.  </w:t>
      </w:r>
    </w:p>
    <w:p w:rsidR="004B0CA1" w:rsidRPr="006373F4" w:rsidRDefault="00361AB7" w:rsidP="004B0CA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50</w:t>
      </w:r>
      <w:r w:rsidR="004B0CA1" w:rsidRPr="006373F4">
        <w:rPr>
          <w:rFonts w:ascii="Arial" w:hAnsi="Arial" w:cs="Arial"/>
          <w:sz w:val="22"/>
          <w:szCs w:val="22"/>
        </w:rPr>
        <w:t xml:space="preserve">)   y </w:t>
      </w:r>
      <w:r w:rsidR="004B0CA1">
        <w:rPr>
          <w:rFonts w:ascii="Arial" w:hAnsi="Arial" w:cs="Arial"/>
          <w:sz w:val="22"/>
          <w:szCs w:val="22"/>
        </w:rPr>
        <w:t>&lt;</w:t>
      </w:r>
      <w:r w:rsidR="004B0CA1" w:rsidRPr="006373F4">
        <w:rPr>
          <w:rFonts w:ascii="Arial" w:hAnsi="Arial" w:cs="Arial"/>
          <w:sz w:val="22"/>
          <w:szCs w:val="22"/>
        </w:rPr>
        <w:t xml:space="preserve"> 3</w:t>
      </w:r>
      <w:r w:rsidR="004B0CA1" w:rsidRPr="006373F4">
        <w:rPr>
          <w:rFonts w:ascii="Arial" w:hAnsi="Arial" w:cs="Arial"/>
          <w:sz w:val="22"/>
          <w:szCs w:val="22"/>
        </w:rPr>
        <w:tab/>
      </w:r>
      <w:r w:rsidR="004B0CA1" w:rsidRPr="006373F4">
        <w:rPr>
          <w:rFonts w:ascii="Arial" w:hAnsi="Arial" w:cs="Arial"/>
          <w:sz w:val="22"/>
          <w:szCs w:val="22"/>
        </w:rPr>
        <w:tab/>
      </w:r>
      <w:r w:rsidR="004B0CA1" w:rsidRPr="006373F4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>51</w:t>
      </w:r>
      <w:r w:rsidR="004B0CA1" w:rsidRPr="006373F4">
        <w:rPr>
          <w:rFonts w:ascii="Arial" w:hAnsi="Arial" w:cs="Arial"/>
          <w:sz w:val="22"/>
          <w:szCs w:val="22"/>
        </w:rPr>
        <w:t>)  x &gt; -5</w:t>
      </w:r>
      <w:r w:rsidR="004B0CA1" w:rsidRPr="006373F4">
        <w:rPr>
          <w:rFonts w:ascii="Arial" w:hAnsi="Arial" w:cs="Arial"/>
          <w:sz w:val="22"/>
          <w:szCs w:val="22"/>
        </w:rPr>
        <w:tab/>
      </w:r>
      <w:r w:rsidR="004B0CA1" w:rsidRPr="006373F4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>52</w:t>
      </w:r>
      <w:r w:rsidR="004B0CA1" w:rsidRPr="006373F4">
        <w:rPr>
          <w:rFonts w:ascii="Arial" w:hAnsi="Arial" w:cs="Arial"/>
          <w:sz w:val="22"/>
          <w:szCs w:val="22"/>
        </w:rPr>
        <w:t xml:space="preserve">)  5x + y </w:t>
      </w:r>
      <w:r w:rsidR="004B0CA1" w:rsidRPr="006373F4">
        <w:rPr>
          <w:rFonts w:ascii="Arial" w:hAnsi="Arial" w:cs="Arial"/>
          <w:sz w:val="22"/>
          <w:szCs w:val="22"/>
          <w:u w:val="single"/>
        </w:rPr>
        <w:t>&lt;</w:t>
      </w:r>
      <w:r w:rsidR="004B0CA1" w:rsidRPr="006373F4">
        <w:rPr>
          <w:rFonts w:ascii="Arial" w:hAnsi="Arial" w:cs="Arial"/>
          <w:sz w:val="22"/>
          <w:szCs w:val="22"/>
        </w:rPr>
        <w:t xml:space="preserve"> 4</w:t>
      </w:r>
      <w:r w:rsidR="004B0CA1" w:rsidRPr="006373F4">
        <w:rPr>
          <w:rFonts w:ascii="Arial" w:hAnsi="Arial" w:cs="Arial"/>
          <w:sz w:val="22"/>
          <w:szCs w:val="22"/>
        </w:rPr>
        <w:tab/>
      </w:r>
      <w:r w:rsidR="004B0CA1" w:rsidRPr="006373F4">
        <w:rPr>
          <w:rFonts w:ascii="Arial" w:hAnsi="Arial" w:cs="Arial"/>
          <w:sz w:val="22"/>
          <w:szCs w:val="22"/>
        </w:rPr>
        <w:tab/>
      </w:r>
      <w:r w:rsidR="004B0CA1" w:rsidRPr="006373F4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>53</w:t>
      </w:r>
      <w:r w:rsidR="004B0CA1" w:rsidRPr="006373F4">
        <w:rPr>
          <w:rFonts w:ascii="Arial" w:hAnsi="Arial" w:cs="Arial"/>
          <w:sz w:val="22"/>
          <w:szCs w:val="22"/>
        </w:rPr>
        <w:t xml:space="preserve">)    </w:t>
      </w:r>
      <w:r w:rsidR="004B0CA1">
        <w:rPr>
          <w:rFonts w:ascii="Arial" w:hAnsi="Arial" w:cs="Arial"/>
          <w:sz w:val="22"/>
          <w:szCs w:val="22"/>
        </w:rPr>
        <w:t>-</w:t>
      </w:r>
      <w:r w:rsidR="004B0CA1" w:rsidRPr="006373F4">
        <w:rPr>
          <w:rFonts w:ascii="Arial" w:hAnsi="Arial" w:cs="Arial"/>
          <w:sz w:val="22"/>
          <w:szCs w:val="22"/>
        </w:rPr>
        <w:t xml:space="preserve">2y </w:t>
      </w:r>
      <w:r w:rsidR="004B0CA1" w:rsidRPr="004B0CA1">
        <w:rPr>
          <w:rFonts w:ascii="Arial" w:hAnsi="Arial" w:cs="Arial"/>
          <w:sz w:val="22"/>
          <w:szCs w:val="22"/>
          <w:u w:val="single"/>
        </w:rPr>
        <w:t>&lt;</w:t>
      </w:r>
      <w:r w:rsidR="004B0CA1" w:rsidRPr="006373F4">
        <w:rPr>
          <w:rFonts w:ascii="Arial" w:hAnsi="Arial" w:cs="Arial"/>
          <w:sz w:val="22"/>
          <w:szCs w:val="22"/>
        </w:rPr>
        <w:t xml:space="preserve"> 6x – 8</w:t>
      </w:r>
    </w:p>
    <w:p w:rsidR="004B0CA1" w:rsidRPr="006373F4" w:rsidRDefault="004B0CA1" w:rsidP="004B0CA1">
      <w:pPr>
        <w:rPr>
          <w:rFonts w:ascii="Arial" w:hAnsi="Arial" w:cs="Arial"/>
          <w:sz w:val="22"/>
          <w:szCs w:val="22"/>
        </w:rPr>
      </w:pPr>
      <w:r w:rsidRPr="006373F4">
        <w:rPr>
          <w:rFonts w:ascii="Arial" w:hAnsi="Arial" w:cs="Arial"/>
          <w:noProof/>
          <w:sz w:val="22"/>
          <w:szCs w:val="22"/>
        </w:rPr>
        <w:drawing>
          <wp:anchor distT="0" distB="0" distL="114300" distR="114300" simplePos="0" relativeHeight="251704320" behindDoc="1" locked="0" layoutInCell="1" allowOverlap="1">
            <wp:simplePos x="0" y="0"/>
            <wp:positionH relativeFrom="column">
              <wp:posOffset>4924425</wp:posOffset>
            </wp:positionH>
            <wp:positionV relativeFrom="paragraph">
              <wp:posOffset>88265</wp:posOffset>
            </wp:positionV>
            <wp:extent cx="1238250" cy="1619250"/>
            <wp:effectExtent l="19050" t="0" r="0" b="0"/>
            <wp:wrapNone/>
            <wp:docPr id="11" name="Picture 0" descr="coord_plane_2_num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oord_plane_2_num.gif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373F4">
        <w:rPr>
          <w:rFonts w:ascii="Arial" w:hAnsi="Arial" w:cs="Arial"/>
          <w:noProof/>
          <w:sz w:val="22"/>
          <w:szCs w:val="22"/>
        </w:rPr>
        <w:drawing>
          <wp:anchor distT="0" distB="0" distL="114300" distR="114300" simplePos="0" relativeHeight="251703296" behindDoc="1" locked="0" layoutInCell="1" allowOverlap="1">
            <wp:simplePos x="0" y="0"/>
            <wp:positionH relativeFrom="column">
              <wp:posOffset>3200400</wp:posOffset>
            </wp:positionH>
            <wp:positionV relativeFrom="paragraph">
              <wp:posOffset>55881</wp:posOffset>
            </wp:positionV>
            <wp:extent cx="1138848" cy="1485900"/>
            <wp:effectExtent l="19050" t="0" r="4152" b="0"/>
            <wp:wrapNone/>
            <wp:docPr id="12" name="Picture 0" descr="coord_plane_2_num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oord_plane_2_num.gif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138848" cy="1485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373F4">
        <w:rPr>
          <w:rFonts w:ascii="Arial" w:hAnsi="Arial" w:cs="Arial"/>
          <w:noProof/>
          <w:sz w:val="22"/>
          <w:szCs w:val="22"/>
        </w:rPr>
        <w:drawing>
          <wp:anchor distT="0" distB="0" distL="114300" distR="114300" simplePos="0" relativeHeight="251702272" behindDoc="1" locked="0" layoutInCell="1" allowOverlap="1">
            <wp:simplePos x="0" y="0"/>
            <wp:positionH relativeFrom="column">
              <wp:posOffset>1647825</wp:posOffset>
            </wp:positionH>
            <wp:positionV relativeFrom="paragraph">
              <wp:posOffset>160655</wp:posOffset>
            </wp:positionV>
            <wp:extent cx="1181100" cy="1543050"/>
            <wp:effectExtent l="19050" t="0" r="0" b="0"/>
            <wp:wrapNone/>
            <wp:docPr id="14" name="Picture 0" descr="coord_plane_2_num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oord_plane_2_num.gif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373F4">
        <w:rPr>
          <w:rFonts w:ascii="Arial" w:hAnsi="Arial" w:cs="Arial"/>
          <w:noProof/>
          <w:sz w:val="22"/>
          <w:szCs w:val="22"/>
        </w:rPr>
        <w:drawing>
          <wp:anchor distT="0" distB="0" distL="114300" distR="114300" simplePos="0" relativeHeight="251701248" behindDoc="1" locked="0" layoutInCell="1" allowOverlap="1">
            <wp:simplePos x="0" y="0"/>
            <wp:positionH relativeFrom="column">
              <wp:posOffset>-19050</wp:posOffset>
            </wp:positionH>
            <wp:positionV relativeFrom="paragraph">
              <wp:posOffset>55880</wp:posOffset>
            </wp:positionV>
            <wp:extent cx="1209675" cy="1581150"/>
            <wp:effectExtent l="19050" t="0" r="9525" b="0"/>
            <wp:wrapNone/>
            <wp:docPr id="15" name="Picture 0" descr="coord_plane_2_num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oord_plane_2_num.gif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581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4B0CA1" w:rsidRPr="006373F4" w:rsidRDefault="004B0CA1" w:rsidP="004B0CA1">
      <w:pPr>
        <w:rPr>
          <w:rFonts w:ascii="Arial" w:hAnsi="Arial" w:cs="Arial"/>
          <w:sz w:val="22"/>
          <w:szCs w:val="22"/>
        </w:rPr>
      </w:pPr>
    </w:p>
    <w:p w:rsidR="004B0CA1" w:rsidRPr="006373F4" w:rsidRDefault="004B0CA1" w:rsidP="004B0CA1">
      <w:pPr>
        <w:rPr>
          <w:rFonts w:ascii="Arial" w:hAnsi="Arial" w:cs="Arial"/>
          <w:sz w:val="22"/>
          <w:szCs w:val="22"/>
        </w:rPr>
      </w:pPr>
    </w:p>
    <w:p w:rsidR="004B0CA1" w:rsidRPr="006373F4" w:rsidRDefault="004B0CA1" w:rsidP="004B0CA1">
      <w:pPr>
        <w:rPr>
          <w:rFonts w:ascii="Arial" w:hAnsi="Arial" w:cs="Arial"/>
          <w:sz w:val="22"/>
          <w:szCs w:val="22"/>
        </w:rPr>
      </w:pPr>
    </w:p>
    <w:p w:rsidR="004B0CA1" w:rsidRPr="006373F4" w:rsidRDefault="004B0CA1" w:rsidP="004B0CA1">
      <w:pPr>
        <w:rPr>
          <w:rFonts w:ascii="Arial" w:hAnsi="Arial" w:cs="Arial"/>
          <w:sz w:val="22"/>
          <w:szCs w:val="22"/>
        </w:rPr>
      </w:pPr>
    </w:p>
    <w:p w:rsidR="004B0CA1" w:rsidRPr="006373F4" w:rsidRDefault="004B0CA1" w:rsidP="004B0CA1">
      <w:pPr>
        <w:rPr>
          <w:rFonts w:ascii="Arial" w:hAnsi="Arial" w:cs="Arial"/>
          <w:sz w:val="22"/>
          <w:szCs w:val="22"/>
        </w:rPr>
      </w:pPr>
    </w:p>
    <w:p w:rsidR="004B0CA1" w:rsidRPr="006373F4" w:rsidRDefault="004B0CA1" w:rsidP="004B0CA1">
      <w:pPr>
        <w:rPr>
          <w:rFonts w:ascii="Arial" w:hAnsi="Arial" w:cs="Arial"/>
          <w:sz w:val="22"/>
          <w:szCs w:val="22"/>
        </w:rPr>
      </w:pPr>
    </w:p>
    <w:p w:rsidR="004B0CA1" w:rsidRPr="006373F4" w:rsidRDefault="004B0CA1" w:rsidP="004B0CA1">
      <w:pPr>
        <w:rPr>
          <w:rFonts w:ascii="Arial" w:hAnsi="Arial" w:cs="Arial"/>
          <w:sz w:val="22"/>
          <w:szCs w:val="22"/>
        </w:rPr>
      </w:pPr>
    </w:p>
    <w:p w:rsidR="004B0CA1" w:rsidRPr="006373F4" w:rsidRDefault="004B0CA1" w:rsidP="004B0CA1">
      <w:pPr>
        <w:rPr>
          <w:rFonts w:ascii="Arial" w:hAnsi="Arial" w:cs="Arial"/>
          <w:sz w:val="22"/>
          <w:szCs w:val="22"/>
        </w:rPr>
      </w:pPr>
    </w:p>
    <w:p w:rsidR="004B0CA1" w:rsidRPr="006373F4" w:rsidRDefault="004B0CA1" w:rsidP="004B0CA1">
      <w:pPr>
        <w:rPr>
          <w:rFonts w:ascii="Arial" w:hAnsi="Arial" w:cs="Arial"/>
          <w:sz w:val="22"/>
          <w:szCs w:val="22"/>
        </w:rPr>
      </w:pPr>
    </w:p>
    <w:p w:rsidR="004B0CA1" w:rsidRDefault="004B0CA1" w:rsidP="004B0CA1">
      <w:pPr>
        <w:rPr>
          <w:rFonts w:ascii="Arial" w:hAnsi="Arial" w:cs="Arial"/>
          <w:sz w:val="22"/>
          <w:szCs w:val="22"/>
        </w:rPr>
      </w:pPr>
    </w:p>
    <w:p w:rsidR="004B0CA1" w:rsidRPr="006373F4" w:rsidRDefault="004B0CA1" w:rsidP="004B0CA1">
      <w:pPr>
        <w:rPr>
          <w:rFonts w:ascii="Arial" w:hAnsi="Arial" w:cs="Arial"/>
          <w:sz w:val="22"/>
          <w:szCs w:val="22"/>
        </w:rPr>
      </w:pPr>
      <w:r w:rsidRPr="006373F4">
        <w:rPr>
          <w:rFonts w:ascii="Arial" w:hAnsi="Arial" w:cs="Arial"/>
          <w:sz w:val="22"/>
          <w:szCs w:val="22"/>
        </w:rPr>
        <w:t>X</w:t>
      </w:r>
      <w:r w:rsidR="007701A1">
        <w:rPr>
          <w:rFonts w:ascii="Arial" w:hAnsi="Arial" w:cs="Arial"/>
          <w:sz w:val="22"/>
          <w:szCs w:val="22"/>
        </w:rPr>
        <w:t>V</w:t>
      </w:r>
      <w:r w:rsidRPr="006373F4">
        <w:rPr>
          <w:rFonts w:ascii="Arial" w:hAnsi="Arial" w:cs="Arial"/>
          <w:sz w:val="22"/>
          <w:szCs w:val="22"/>
        </w:rPr>
        <w:t xml:space="preserve">. </w:t>
      </w:r>
      <w:r w:rsidR="00D35462">
        <w:rPr>
          <w:rFonts w:ascii="Arial" w:hAnsi="Arial" w:cs="Arial"/>
          <w:sz w:val="22"/>
          <w:szCs w:val="22"/>
        </w:rPr>
        <w:t xml:space="preserve">    </w:t>
      </w:r>
      <w:r w:rsidR="00361AB7">
        <w:rPr>
          <w:rFonts w:ascii="Arial" w:hAnsi="Arial" w:cs="Arial"/>
          <w:sz w:val="22"/>
          <w:szCs w:val="22"/>
        </w:rPr>
        <w:t xml:space="preserve">54.  </w:t>
      </w:r>
      <w:r w:rsidRPr="006373F4">
        <w:rPr>
          <w:rFonts w:ascii="Arial" w:hAnsi="Arial" w:cs="Arial"/>
          <w:sz w:val="22"/>
          <w:szCs w:val="22"/>
        </w:rPr>
        <w:t xml:space="preserve"> Is the ordered pair (5,2) a solution to the system below?</w:t>
      </w:r>
      <w:r>
        <w:rPr>
          <w:rFonts w:ascii="Arial" w:hAnsi="Arial" w:cs="Arial"/>
          <w:sz w:val="22"/>
          <w:szCs w:val="22"/>
        </w:rPr>
        <w:t xml:space="preserve"> (7.1)</w:t>
      </w:r>
    </w:p>
    <w:p w:rsidR="004B0CA1" w:rsidRPr="006373F4" w:rsidRDefault="00226A34" w:rsidP="004B0CA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99200" behindDoc="1" locked="0" layoutInCell="1" allowOverlap="1">
                <wp:simplePos x="0" y="0"/>
                <wp:positionH relativeFrom="column">
                  <wp:posOffset>-114300</wp:posOffset>
                </wp:positionH>
                <wp:positionV relativeFrom="paragraph">
                  <wp:posOffset>116840</wp:posOffset>
                </wp:positionV>
                <wp:extent cx="1057275" cy="447675"/>
                <wp:effectExtent l="9525" t="9525" r="9525" b="9525"/>
                <wp:wrapNone/>
                <wp:docPr id="18" name="Rectangle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57275" cy="4476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60" o:spid="_x0000_s1026" style="position:absolute;margin-left:-9pt;margin-top:9.2pt;width:83.25pt;height:35.25pt;z-index:-251617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"/>
            </w:pict>
          </mc:Fallback>
        </mc:AlternateContent>
      </w:r>
    </w:p>
    <w:p w:rsidR="004B0CA1" w:rsidRPr="006373F4" w:rsidRDefault="004B0CA1" w:rsidP="004B0CA1">
      <w:pPr>
        <w:rPr>
          <w:rFonts w:ascii="Arial" w:hAnsi="Arial" w:cs="Arial"/>
          <w:sz w:val="22"/>
          <w:szCs w:val="22"/>
        </w:rPr>
      </w:pPr>
      <w:r w:rsidRPr="006373F4">
        <w:rPr>
          <w:rFonts w:ascii="Arial" w:hAnsi="Arial" w:cs="Arial"/>
          <w:sz w:val="22"/>
          <w:szCs w:val="22"/>
        </w:rPr>
        <w:t>3x – 2y = 11</w:t>
      </w:r>
    </w:p>
    <w:p w:rsidR="004B0CA1" w:rsidRPr="006373F4" w:rsidRDefault="004B0CA1" w:rsidP="004B0CA1">
      <w:pPr>
        <w:rPr>
          <w:rFonts w:ascii="Arial" w:hAnsi="Arial" w:cs="Arial"/>
          <w:sz w:val="22"/>
          <w:szCs w:val="22"/>
        </w:rPr>
      </w:pPr>
      <w:r w:rsidRPr="006373F4">
        <w:rPr>
          <w:rFonts w:ascii="Arial" w:hAnsi="Arial" w:cs="Arial"/>
          <w:sz w:val="22"/>
          <w:szCs w:val="22"/>
        </w:rPr>
        <w:t xml:space="preserve"> -x + 6y =  7</w:t>
      </w:r>
    </w:p>
    <w:p w:rsidR="00361AB7" w:rsidRPr="006373F4" w:rsidRDefault="00361AB7" w:rsidP="004B0CA1">
      <w:pPr>
        <w:rPr>
          <w:rFonts w:ascii="Arial" w:hAnsi="Arial" w:cs="Arial"/>
          <w:sz w:val="22"/>
          <w:szCs w:val="22"/>
        </w:rPr>
      </w:pPr>
    </w:p>
    <w:p w:rsidR="004B0CA1" w:rsidRPr="006373F4" w:rsidRDefault="004B0CA1" w:rsidP="004B0CA1">
      <w:pPr>
        <w:rPr>
          <w:rFonts w:ascii="Arial" w:hAnsi="Arial" w:cs="Arial"/>
          <w:sz w:val="22"/>
          <w:szCs w:val="22"/>
        </w:rPr>
      </w:pPr>
      <w:r w:rsidRPr="006373F4">
        <w:rPr>
          <w:rFonts w:ascii="Arial" w:hAnsi="Arial" w:cs="Arial"/>
          <w:sz w:val="22"/>
          <w:szCs w:val="22"/>
        </w:rPr>
        <w:lastRenderedPageBreak/>
        <w:t>X</w:t>
      </w:r>
      <w:r w:rsidR="007701A1">
        <w:rPr>
          <w:rFonts w:ascii="Arial" w:hAnsi="Arial" w:cs="Arial"/>
          <w:sz w:val="22"/>
          <w:szCs w:val="22"/>
        </w:rPr>
        <w:t>VI</w:t>
      </w:r>
      <w:r w:rsidRPr="006373F4">
        <w:rPr>
          <w:rFonts w:ascii="Arial" w:hAnsi="Arial" w:cs="Arial"/>
          <w:sz w:val="22"/>
          <w:szCs w:val="22"/>
        </w:rPr>
        <w:t xml:space="preserve">.  Solve the system by graphing. </w:t>
      </w:r>
      <w:r>
        <w:rPr>
          <w:rFonts w:ascii="Arial" w:hAnsi="Arial" w:cs="Arial"/>
          <w:sz w:val="22"/>
          <w:szCs w:val="22"/>
        </w:rPr>
        <w:t xml:space="preserve">Check your solution. (7.1)      </w:t>
      </w:r>
      <w:r w:rsidR="00D35462">
        <w:rPr>
          <w:rFonts w:ascii="Arial" w:hAnsi="Arial" w:cs="Arial"/>
          <w:sz w:val="22"/>
          <w:szCs w:val="22"/>
        </w:rPr>
        <w:t xml:space="preserve">                           </w:t>
      </w:r>
      <w:r w:rsidRPr="00D35462">
        <w:rPr>
          <w:rFonts w:ascii="Arial" w:hAnsi="Arial" w:cs="Arial"/>
          <w:sz w:val="16"/>
          <w:szCs w:val="16"/>
        </w:rPr>
        <w:t>Graph the syste</w:t>
      </w:r>
      <w:r w:rsidR="00D35462" w:rsidRPr="00D35462">
        <w:rPr>
          <w:rFonts w:ascii="Arial" w:hAnsi="Arial" w:cs="Arial"/>
          <w:sz w:val="16"/>
          <w:szCs w:val="16"/>
        </w:rPr>
        <w:t xml:space="preserve">m of </w:t>
      </w:r>
      <w:r w:rsidRPr="00D35462">
        <w:rPr>
          <w:rFonts w:ascii="Arial" w:hAnsi="Arial" w:cs="Arial"/>
          <w:sz w:val="16"/>
          <w:szCs w:val="16"/>
        </w:rPr>
        <w:t>inequalities</w:t>
      </w:r>
    </w:p>
    <w:p w:rsidR="004B0CA1" w:rsidRPr="006373F4" w:rsidRDefault="00361AB7" w:rsidP="004B0CA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55</w:t>
      </w:r>
      <w:r w:rsidR="004B0CA1" w:rsidRPr="006373F4">
        <w:rPr>
          <w:rFonts w:ascii="Arial" w:hAnsi="Arial" w:cs="Arial"/>
          <w:sz w:val="22"/>
          <w:szCs w:val="22"/>
        </w:rPr>
        <w:t>)   y= -x + 5</w:t>
      </w:r>
      <w:r w:rsidR="004B0CA1" w:rsidRPr="006373F4">
        <w:rPr>
          <w:rFonts w:ascii="Arial" w:hAnsi="Arial" w:cs="Arial"/>
          <w:sz w:val="22"/>
          <w:szCs w:val="22"/>
        </w:rPr>
        <w:tab/>
      </w:r>
      <w:r w:rsidR="004B0CA1" w:rsidRPr="006373F4">
        <w:rPr>
          <w:rFonts w:ascii="Arial" w:hAnsi="Arial" w:cs="Arial"/>
          <w:sz w:val="22"/>
          <w:szCs w:val="22"/>
        </w:rPr>
        <w:tab/>
      </w:r>
      <w:r w:rsidR="004B0CA1" w:rsidRPr="006373F4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>56</w:t>
      </w:r>
      <w:r w:rsidR="004B0CA1" w:rsidRPr="006373F4">
        <w:rPr>
          <w:rFonts w:ascii="Arial" w:hAnsi="Arial" w:cs="Arial"/>
          <w:sz w:val="22"/>
          <w:szCs w:val="22"/>
        </w:rPr>
        <w:t>)  2x – y = 2</w:t>
      </w:r>
      <w:r w:rsidR="004B0CA1">
        <w:rPr>
          <w:rFonts w:ascii="Arial" w:hAnsi="Arial" w:cs="Arial"/>
          <w:sz w:val="22"/>
          <w:szCs w:val="22"/>
        </w:rPr>
        <w:tab/>
      </w:r>
      <w:r w:rsidR="004B0CA1">
        <w:rPr>
          <w:rFonts w:ascii="Arial" w:hAnsi="Arial" w:cs="Arial"/>
          <w:sz w:val="22"/>
          <w:szCs w:val="22"/>
        </w:rPr>
        <w:tab/>
        <w:t xml:space="preserve">         </w:t>
      </w:r>
      <w:r>
        <w:rPr>
          <w:rFonts w:ascii="Arial" w:hAnsi="Arial" w:cs="Arial"/>
          <w:sz w:val="22"/>
          <w:szCs w:val="22"/>
        </w:rPr>
        <w:t>57</w:t>
      </w:r>
      <w:r w:rsidR="004B0CA1" w:rsidRPr="006373F4">
        <w:rPr>
          <w:rFonts w:ascii="Arial" w:hAnsi="Arial" w:cs="Arial"/>
          <w:sz w:val="22"/>
          <w:szCs w:val="22"/>
        </w:rPr>
        <w:t>)  2x + y = 2</w:t>
      </w:r>
      <w:r w:rsidR="004B0CA1">
        <w:rPr>
          <w:rFonts w:ascii="Arial" w:hAnsi="Arial" w:cs="Arial"/>
          <w:sz w:val="22"/>
          <w:szCs w:val="22"/>
        </w:rPr>
        <w:tab/>
      </w:r>
      <w:r w:rsidR="004B0CA1">
        <w:rPr>
          <w:rFonts w:ascii="Arial" w:hAnsi="Arial" w:cs="Arial"/>
          <w:sz w:val="22"/>
          <w:szCs w:val="22"/>
        </w:rPr>
        <w:tab/>
        <w:t xml:space="preserve">  </w:t>
      </w:r>
      <w:r w:rsidR="00D35462">
        <w:rPr>
          <w:rFonts w:ascii="Arial" w:hAnsi="Arial" w:cs="Arial"/>
          <w:sz w:val="22"/>
          <w:szCs w:val="22"/>
        </w:rPr>
        <w:t xml:space="preserve">        </w:t>
      </w:r>
      <w:r w:rsidR="004B0CA1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>58</w:t>
      </w:r>
      <w:r w:rsidR="004B0CA1">
        <w:rPr>
          <w:rFonts w:ascii="Arial" w:hAnsi="Arial" w:cs="Arial"/>
          <w:sz w:val="22"/>
          <w:szCs w:val="22"/>
        </w:rPr>
        <w:t xml:space="preserve">)  y </w:t>
      </w:r>
      <w:r w:rsidR="004B0CA1" w:rsidRPr="004B0CA1">
        <w:rPr>
          <w:rFonts w:ascii="Arial" w:hAnsi="Arial" w:cs="Arial"/>
          <w:sz w:val="22"/>
          <w:szCs w:val="22"/>
          <w:u w:val="single"/>
        </w:rPr>
        <w:t>&lt;</w:t>
      </w:r>
      <w:r w:rsidR="004B0CA1">
        <w:rPr>
          <w:rFonts w:ascii="Arial" w:hAnsi="Arial" w:cs="Arial"/>
          <w:sz w:val="22"/>
          <w:szCs w:val="22"/>
        </w:rPr>
        <w:t xml:space="preserve"> ½ x + 2</w:t>
      </w:r>
    </w:p>
    <w:p w:rsidR="004B0CA1" w:rsidRPr="006373F4" w:rsidRDefault="004B0CA1" w:rsidP="004B0CA1">
      <w:pPr>
        <w:rPr>
          <w:rFonts w:ascii="Arial" w:hAnsi="Arial" w:cs="Arial"/>
          <w:sz w:val="22"/>
          <w:szCs w:val="22"/>
        </w:rPr>
      </w:pPr>
      <w:r w:rsidRPr="006373F4">
        <w:rPr>
          <w:rFonts w:ascii="Arial" w:hAnsi="Arial" w:cs="Arial"/>
          <w:sz w:val="22"/>
          <w:szCs w:val="22"/>
        </w:rPr>
        <w:t xml:space="preserve">      </w:t>
      </w:r>
      <w:r>
        <w:rPr>
          <w:rFonts w:ascii="Arial" w:hAnsi="Arial" w:cs="Arial"/>
          <w:sz w:val="22"/>
          <w:szCs w:val="22"/>
        </w:rPr>
        <w:t>y</w:t>
      </w:r>
      <w:r w:rsidRPr="006373F4">
        <w:rPr>
          <w:rFonts w:ascii="Arial" w:hAnsi="Arial" w:cs="Arial"/>
          <w:sz w:val="22"/>
          <w:szCs w:val="22"/>
        </w:rPr>
        <w:t xml:space="preserve"> = x + 1                                    </w:t>
      </w:r>
      <w:r>
        <w:rPr>
          <w:rFonts w:ascii="Arial" w:hAnsi="Arial" w:cs="Arial"/>
          <w:sz w:val="22"/>
          <w:szCs w:val="22"/>
        </w:rPr>
        <w:tab/>
      </w:r>
      <w:r w:rsidRPr="006373F4">
        <w:rPr>
          <w:rFonts w:ascii="Arial" w:hAnsi="Arial" w:cs="Arial"/>
          <w:sz w:val="22"/>
          <w:szCs w:val="22"/>
        </w:rPr>
        <w:t xml:space="preserve"> x = 4</w:t>
      </w:r>
      <w:r w:rsidRPr="006373F4">
        <w:rPr>
          <w:rFonts w:ascii="Arial" w:hAnsi="Arial" w:cs="Arial"/>
          <w:sz w:val="22"/>
          <w:szCs w:val="22"/>
        </w:rPr>
        <w:tab/>
      </w:r>
      <w:r w:rsidRPr="006373F4">
        <w:rPr>
          <w:rFonts w:ascii="Arial" w:hAnsi="Arial" w:cs="Arial"/>
          <w:sz w:val="22"/>
          <w:szCs w:val="22"/>
        </w:rPr>
        <w:tab/>
      </w:r>
      <w:r w:rsidRPr="006373F4">
        <w:rPr>
          <w:rFonts w:ascii="Arial" w:hAnsi="Arial" w:cs="Arial"/>
          <w:sz w:val="22"/>
          <w:szCs w:val="22"/>
        </w:rPr>
        <w:tab/>
        <w:t xml:space="preserve">     </w:t>
      </w:r>
      <w:r>
        <w:rPr>
          <w:rFonts w:ascii="Arial" w:hAnsi="Arial" w:cs="Arial"/>
          <w:sz w:val="22"/>
          <w:szCs w:val="22"/>
        </w:rPr>
        <w:t xml:space="preserve"> </w:t>
      </w:r>
      <w:r w:rsidRPr="006373F4">
        <w:rPr>
          <w:rFonts w:ascii="Arial" w:hAnsi="Arial" w:cs="Arial"/>
          <w:sz w:val="22"/>
          <w:szCs w:val="22"/>
        </w:rPr>
        <w:t>x –y = 4</w:t>
      </w:r>
      <w:r>
        <w:rPr>
          <w:rFonts w:ascii="Arial" w:hAnsi="Arial" w:cs="Arial"/>
          <w:sz w:val="22"/>
          <w:szCs w:val="22"/>
        </w:rPr>
        <w:tab/>
        <w:t xml:space="preserve">                   </w:t>
      </w:r>
      <w:r w:rsidR="00D35462">
        <w:rPr>
          <w:rFonts w:ascii="Arial" w:hAnsi="Arial" w:cs="Arial"/>
          <w:sz w:val="22"/>
          <w:szCs w:val="22"/>
        </w:rPr>
        <w:t xml:space="preserve">        </w:t>
      </w:r>
      <w:r>
        <w:rPr>
          <w:rFonts w:ascii="Arial" w:hAnsi="Arial" w:cs="Arial"/>
          <w:sz w:val="22"/>
          <w:szCs w:val="22"/>
        </w:rPr>
        <w:t xml:space="preserve"> y &gt; 3x - 3</w:t>
      </w:r>
    </w:p>
    <w:p w:rsidR="004B0CA1" w:rsidRDefault="004B0CA1" w:rsidP="004B0CA1">
      <w:pPr>
        <w:rPr>
          <w:rFonts w:ascii="Arial" w:hAnsi="Arial" w:cs="Arial"/>
          <w:sz w:val="22"/>
          <w:szCs w:val="22"/>
        </w:rPr>
      </w:pPr>
    </w:p>
    <w:p w:rsidR="00361AB7" w:rsidRDefault="00361AB7" w:rsidP="004B0CA1">
      <w:pPr>
        <w:rPr>
          <w:rFonts w:ascii="Arial" w:hAnsi="Arial" w:cs="Arial"/>
          <w:sz w:val="22"/>
          <w:szCs w:val="22"/>
        </w:rPr>
      </w:pPr>
    </w:p>
    <w:p w:rsidR="00361AB7" w:rsidRDefault="00361AB7" w:rsidP="004B0CA1">
      <w:pPr>
        <w:rPr>
          <w:rFonts w:ascii="Arial" w:hAnsi="Arial" w:cs="Arial"/>
          <w:sz w:val="22"/>
          <w:szCs w:val="22"/>
        </w:rPr>
      </w:pPr>
    </w:p>
    <w:p w:rsidR="00361AB7" w:rsidRPr="006373F4" w:rsidRDefault="00361AB7" w:rsidP="004B0CA1">
      <w:pPr>
        <w:rPr>
          <w:rFonts w:ascii="Arial" w:hAnsi="Arial" w:cs="Arial"/>
          <w:sz w:val="22"/>
          <w:szCs w:val="22"/>
        </w:rPr>
      </w:pPr>
    </w:p>
    <w:p w:rsidR="004B0CA1" w:rsidRPr="006373F4" w:rsidRDefault="004B0CA1" w:rsidP="004B0CA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drawing>
          <wp:anchor distT="0" distB="0" distL="114300" distR="114300" simplePos="0" relativeHeight="251706368" behindDoc="1" locked="0" layoutInCell="1" allowOverlap="1">
            <wp:simplePos x="0" y="0"/>
            <wp:positionH relativeFrom="column">
              <wp:posOffset>5286375</wp:posOffset>
            </wp:positionH>
            <wp:positionV relativeFrom="paragraph">
              <wp:posOffset>17145</wp:posOffset>
            </wp:positionV>
            <wp:extent cx="1562100" cy="2038350"/>
            <wp:effectExtent l="19050" t="0" r="0" b="0"/>
            <wp:wrapNone/>
            <wp:docPr id="17" name="Picture 0" descr="coord_plane_2_num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oord_plane_2_num.gif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20383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Arial" w:hAnsi="Arial" w:cs="Arial"/>
          <w:noProof/>
          <w:sz w:val="22"/>
          <w:szCs w:val="22"/>
        </w:rPr>
        <w:drawing>
          <wp:anchor distT="0" distB="0" distL="114300" distR="114300" simplePos="0" relativeHeight="251698176" behindDoc="1" locked="0" layoutInCell="1" allowOverlap="1">
            <wp:simplePos x="0" y="0"/>
            <wp:positionH relativeFrom="column">
              <wp:posOffset>3609975</wp:posOffset>
            </wp:positionH>
            <wp:positionV relativeFrom="paragraph">
              <wp:posOffset>17145</wp:posOffset>
            </wp:positionV>
            <wp:extent cx="1562100" cy="2038350"/>
            <wp:effectExtent l="19050" t="0" r="0" b="0"/>
            <wp:wrapNone/>
            <wp:docPr id="3" name="Picture 0" descr="coord_plane_2_num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oord_plane_2_num.gif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20383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Arial" w:hAnsi="Arial" w:cs="Arial"/>
          <w:noProof/>
          <w:sz w:val="22"/>
          <w:szCs w:val="22"/>
        </w:rPr>
        <w:drawing>
          <wp:anchor distT="0" distB="0" distL="114300" distR="114300" simplePos="0" relativeHeight="251697152" behindDoc="1" locked="0" layoutInCell="1" allowOverlap="1">
            <wp:simplePos x="0" y="0"/>
            <wp:positionH relativeFrom="column">
              <wp:posOffset>1790700</wp:posOffset>
            </wp:positionH>
            <wp:positionV relativeFrom="paragraph">
              <wp:posOffset>17145</wp:posOffset>
            </wp:positionV>
            <wp:extent cx="1562100" cy="2038350"/>
            <wp:effectExtent l="19050" t="0" r="0" b="0"/>
            <wp:wrapNone/>
            <wp:docPr id="2" name="Picture 0" descr="coord_plane_2_num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oord_plane_2_num.gif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20383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373F4">
        <w:rPr>
          <w:rFonts w:ascii="Arial" w:hAnsi="Arial" w:cs="Arial"/>
          <w:noProof/>
          <w:sz w:val="22"/>
          <w:szCs w:val="22"/>
        </w:rPr>
        <w:drawing>
          <wp:anchor distT="0" distB="0" distL="114300" distR="114300" simplePos="0" relativeHeight="251696128" behindDoc="1" locked="0" layoutInCell="1" allowOverlap="1">
            <wp:simplePos x="0" y="0"/>
            <wp:positionH relativeFrom="column">
              <wp:posOffset>-76200</wp:posOffset>
            </wp:positionH>
            <wp:positionV relativeFrom="paragraph">
              <wp:posOffset>15240</wp:posOffset>
            </wp:positionV>
            <wp:extent cx="1562100" cy="2038350"/>
            <wp:effectExtent l="19050" t="0" r="0" b="0"/>
            <wp:wrapNone/>
            <wp:docPr id="1" name="Picture 0" descr="coord_plane_2_num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oord_plane_2_num.gif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20383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4B0CA1" w:rsidRPr="006373F4" w:rsidRDefault="004B0CA1" w:rsidP="004B0CA1">
      <w:pPr>
        <w:rPr>
          <w:rFonts w:ascii="Arial" w:hAnsi="Arial" w:cs="Arial"/>
          <w:sz w:val="22"/>
          <w:szCs w:val="22"/>
        </w:rPr>
      </w:pPr>
    </w:p>
    <w:p w:rsidR="004B0CA1" w:rsidRPr="006373F4" w:rsidRDefault="004B0CA1" w:rsidP="004B0CA1">
      <w:pPr>
        <w:rPr>
          <w:rFonts w:ascii="Arial" w:hAnsi="Arial" w:cs="Arial"/>
          <w:sz w:val="22"/>
          <w:szCs w:val="22"/>
        </w:rPr>
      </w:pPr>
    </w:p>
    <w:p w:rsidR="004B0CA1" w:rsidRPr="006373F4" w:rsidRDefault="004B0CA1" w:rsidP="004B0CA1">
      <w:pPr>
        <w:tabs>
          <w:tab w:val="left" w:pos="2910"/>
        </w:tabs>
        <w:rPr>
          <w:rFonts w:ascii="Arial" w:hAnsi="Arial" w:cs="Arial"/>
          <w:sz w:val="22"/>
          <w:szCs w:val="22"/>
        </w:rPr>
      </w:pPr>
      <w:r w:rsidRPr="006373F4">
        <w:rPr>
          <w:rFonts w:ascii="Arial" w:hAnsi="Arial" w:cs="Arial"/>
          <w:sz w:val="22"/>
          <w:szCs w:val="22"/>
        </w:rPr>
        <w:tab/>
      </w:r>
    </w:p>
    <w:p w:rsidR="004B0CA1" w:rsidRPr="006373F4" w:rsidRDefault="004B0CA1" w:rsidP="004B0CA1">
      <w:pPr>
        <w:rPr>
          <w:rFonts w:ascii="Arial" w:hAnsi="Arial" w:cs="Arial"/>
          <w:sz w:val="22"/>
          <w:szCs w:val="22"/>
        </w:rPr>
      </w:pPr>
    </w:p>
    <w:p w:rsidR="004B0CA1" w:rsidRPr="006373F4" w:rsidRDefault="004B0CA1" w:rsidP="004B0CA1">
      <w:pPr>
        <w:rPr>
          <w:rFonts w:ascii="Arial" w:hAnsi="Arial" w:cs="Arial"/>
          <w:sz w:val="22"/>
          <w:szCs w:val="22"/>
        </w:rPr>
      </w:pPr>
    </w:p>
    <w:p w:rsidR="004B0CA1" w:rsidRPr="006373F4" w:rsidRDefault="004B0CA1" w:rsidP="004B0CA1">
      <w:pPr>
        <w:rPr>
          <w:rFonts w:ascii="Arial" w:hAnsi="Arial" w:cs="Arial"/>
          <w:sz w:val="22"/>
          <w:szCs w:val="22"/>
        </w:rPr>
      </w:pPr>
    </w:p>
    <w:p w:rsidR="004B0CA1" w:rsidRPr="006373F4" w:rsidRDefault="004B0CA1" w:rsidP="004B0CA1">
      <w:pPr>
        <w:rPr>
          <w:rFonts w:ascii="Arial" w:hAnsi="Arial" w:cs="Arial"/>
          <w:sz w:val="22"/>
          <w:szCs w:val="22"/>
        </w:rPr>
      </w:pPr>
    </w:p>
    <w:p w:rsidR="004B0CA1" w:rsidRPr="006373F4" w:rsidRDefault="004B0CA1" w:rsidP="004B0CA1">
      <w:pPr>
        <w:rPr>
          <w:rFonts w:ascii="Arial" w:hAnsi="Arial" w:cs="Arial"/>
          <w:sz w:val="22"/>
          <w:szCs w:val="22"/>
        </w:rPr>
      </w:pPr>
    </w:p>
    <w:p w:rsidR="004B0CA1" w:rsidRPr="006373F4" w:rsidRDefault="004B0CA1" w:rsidP="004B0CA1">
      <w:pPr>
        <w:rPr>
          <w:rFonts w:ascii="Arial" w:hAnsi="Arial" w:cs="Arial"/>
          <w:sz w:val="22"/>
          <w:szCs w:val="22"/>
        </w:rPr>
      </w:pPr>
    </w:p>
    <w:p w:rsidR="004B0CA1" w:rsidRPr="006373F4" w:rsidRDefault="004B0CA1" w:rsidP="004B0CA1">
      <w:pPr>
        <w:rPr>
          <w:rFonts w:ascii="Arial" w:hAnsi="Arial" w:cs="Arial"/>
          <w:sz w:val="22"/>
          <w:szCs w:val="22"/>
        </w:rPr>
      </w:pPr>
    </w:p>
    <w:p w:rsidR="004B0CA1" w:rsidRPr="006373F4" w:rsidRDefault="004B0CA1" w:rsidP="004B0CA1">
      <w:pPr>
        <w:rPr>
          <w:rFonts w:ascii="Arial" w:hAnsi="Arial" w:cs="Arial"/>
          <w:sz w:val="22"/>
          <w:szCs w:val="22"/>
        </w:rPr>
      </w:pPr>
    </w:p>
    <w:p w:rsidR="004B0CA1" w:rsidRPr="006373F4" w:rsidRDefault="004B0CA1" w:rsidP="004B0CA1">
      <w:pPr>
        <w:rPr>
          <w:rFonts w:ascii="Arial" w:hAnsi="Arial" w:cs="Arial"/>
          <w:sz w:val="22"/>
          <w:szCs w:val="22"/>
        </w:rPr>
      </w:pPr>
    </w:p>
    <w:p w:rsidR="004B0CA1" w:rsidRPr="006373F4" w:rsidRDefault="004B0CA1" w:rsidP="004B0CA1">
      <w:pPr>
        <w:rPr>
          <w:rFonts w:ascii="Arial" w:hAnsi="Arial" w:cs="Arial"/>
          <w:sz w:val="22"/>
          <w:szCs w:val="22"/>
        </w:rPr>
      </w:pPr>
    </w:p>
    <w:p w:rsidR="004B0CA1" w:rsidRDefault="004B0CA1" w:rsidP="004B0CA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Ck: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>Ck:</w:t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 xml:space="preserve">Ck:  </w:t>
      </w:r>
    </w:p>
    <w:p w:rsidR="00495285" w:rsidRDefault="00495285" w:rsidP="00943119"/>
    <w:p w:rsidR="00495285" w:rsidRDefault="00495285" w:rsidP="00943119"/>
    <w:p w:rsidR="004B0CA1" w:rsidRDefault="004B0CA1" w:rsidP="00943119"/>
    <w:p w:rsidR="004B0CA1" w:rsidRDefault="004B0CA1" w:rsidP="00943119"/>
    <w:p w:rsidR="00361AB7" w:rsidRDefault="00361AB7" w:rsidP="00943119"/>
    <w:p w:rsidR="00D35462" w:rsidRPr="00D35462" w:rsidRDefault="00D35462" w:rsidP="00D35462">
      <w:pPr>
        <w:rPr>
          <w:rFonts w:eastAsiaTheme="minorHAnsi"/>
          <w:sz w:val="22"/>
          <w:szCs w:val="22"/>
        </w:rPr>
      </w:pPr>
      <w:r>
        <w:rPr>
          <w:rFonts w:eastAsiaTheme="minorHAnsi"/>
          <w:sz w:val="22"/>
          <w:szCs w:val="22"/>
        </w:rPr>
        <w:t>X</w:t>
      </w:r>
      <w:r w:rsidRPr="00D35462">
        <w:rPr>
          <w:rFonts w:eastAsiaTheme="minorHAnsi"/>
          <w:sz w:val="22"/>
          <w:szCs w:val="22"/>
        </w:rPr>
        <w:t>V</w:t>
      </w:r>
      <w:r>
        <w:rPr>
          <w:rFonts w:eastAsiaTheme="minorHAnsi"/>
          <w:sz w:val="22"/>
          <w:szCs w:val="22"/>
        </w:rPr>
        <w:t>II</w:t>
      </w:r>
      <w:r w:rsidRPr="00D35462">
        <w:rPr>
          <w:rFonts w:eastAsiaTheme="minorHAnsi"/>
          <w:sz w:val="22"/>
          <w:szCs w:val="22"/>
        </w:rPr>
        <w:t xml:space="preserve">.  Solve the system by substitution.  </w:t>
      </w:r>
    </w:p>
    <w:p w:rsidR="00D35462" w:rsidRPr="00D35462" w:rsidRDefault="00D35462" w:rsidP="00D35462">
      <w:pPr>
        <w:rPr>
          <w:rFonts w:eastAsiaTheme="minorHAnsi"/>
          <w:sz w:val="22"/>
          <w:szCs w:val="22"/>
        </w:rPr>
      </w:pP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D35462" w:rsidRPr="00D35462" w:rsidTr="00725D5C">
        <w:tc>
          <w:tcPr>
            <w:tcW w:w="5508" w:type="dxa"/>
          </w:tcPr>
          <w:p w:rsidR="00D35462" w:rsidRPr="00D35462" w:rsidRDefault="00D35462" w:rsidP="00D35462">
            <w:pPr>
              <w:rPr>
                <w:sz w:val="20"/>
                <w:szCs w:val="20"/>
              </w:rPr>
            </w:pPr>
          </w:p>
          <w:p w:rsidR="00D35462" w:rsidRPr="00D35462" w:rsidRDefault="00D35462" w:rsidP="00D3546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9</w:t>
            </w:r>
            <w:r w:rsidRPr="00D35462">
              <w:rPr>
                <w:sz w:val="20"/>
                <w:szCs w:val="20"/>
              </w:rPr>
              <w:t>)        x + y = 1</w:t>
            </w:r>
            <w:r w:rsidRPr="00D35462">
              <w:rPr>
                <w:sz w:val="20"/>
                <w:szCs w:val="20"/>
              </w:rPr>
              <w:tab/>
            </w:r>
          </w:p>
          <w:p w:rsidR="00D35462" w:rsidRPr="00D35462" w:rsidRDefault="00D35462" w:rsidP="00D35462">
            <w:pPr>
              <w:rPr>
                <w:sz w:val="20"/>
                <w:szCs w:val="20"/>
              </w:rPr>
            </w:pPr>
            <w:r w:rsidRPr="00D35462">
              <w:rPr>
                <w:sz w:val="20"/>
                <w:szCs w:val="20"/>
              </w:rPr>
              <w:t xml:space="preserve">         2x – 3y = 12</w:t>
            </w:r>
          </w:p>
        </w:tc>
        <w:tc>
          <w:tcPr>
            <w:tcW w:w="5508" w:type="dxa"/>
          </w:tcPr>
          <w:p w:rsidR="00D35462" w:rsidRPr="00D35462" w:rsidRDefault="00D35462" w:rsidP="00D35462">
            <w:pPr>
              <w:rPr>
                <w:sz w:val="20"/>
                <w:szCs w:val="20"/>
              </w:rPr>
            </w:pPr>
          </w:p>
          <w:p w:rsidR="00D35462" w:rsidRPr="00D35462" w:rsidRDefault="00D35462" w:rsidP="00D3546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0</w:t>
            </w:r>
            <w:r w:rsidRPr="00D35462">
              <w:rPr>
                <w:sz w:val="20"/>
                <w:szCs w:val="20"/>
              </w:rPr>
              <w:t>)   x + 2y = - 5</w:t>
            </w:r>
          </w:p>
          <w:p w:rsidR="00D35462" w:rsidRPr="00D35462" w:rsidRDefault="00D35462" w:rsidP="00D35462">
            <w:pPr>
              <w:rPr>
                <w:sz w:val="20"/>
                <w:szCs w:val="20"/>
              </w:rPr>
            </w:pPr>
            <w:r w:rsidRPr="00D35462">
              <w:rPr>
                <w:sz w:val="20"/>
                <w:szCs w:val="20"/>
              </w:rPr>
              <w:t xml:space="preserve">      4x – 3y = 2</w:t>
            </w:r>
          </w:p>
          <w:p w:rsidR="00D35462" w:rsidRPr="00D35462" w:rsidRDefault="00D35462" w:rsidP="00D35462">
            <w:pPr>
              <w:rPr>
                <w:sz w:val="20"/>
                <w:szCs w:val="20"/>
              </w:rPr>
            </w:pPr>
          </w:p>
          <w:p w:rsidR="00D35462" w:rsidRPr="00D35462" w:rsidRDefault="00D35462" w:rsidP="00D35462">
            <w:pPr>
              <w:rPr>
                <w:sz w:val="20"/>
                <w:szCs w:val="20"/>
              </w:rPr>
            </w:pPr>
          </w:p>
          <w:p w:rsidR="00D35462" w:rsidRPr="00D35462" w:rsidRDefault="00D35462" w:rsidP="00D35462">
            <w:pPr>
              <w:rPr>
                <w:sz w:val="20"/>
                <w:szCs w:val="20"/>
              </w:rPr>
            </w:pPr>
          </w:p>
          <w:p w:rsidR="00D35462" w:rsidRPr="00D35462" w:rsidRDefault="00D35462" w:rsidP="00D35462">
            <w:pPr>
              <w:rPr>
                <w:sz w:val="20"/>
                <w:szCs w:val="20"/>
              </w:rPr>
            </w:pPr>
          </w:p>
          <w:p w:rsidR="00D35462" w:rsidRPr="00D35462" w:rsidRDefault="00D35462" w:rsidP="00D35462">
            <w:pPr>
              <w:rPr>
                <w:sz w:val="20"/>
                <w:szCs w:val="20"/>
              </w:rPr>
            </w:pPr>
          </w:p>
          <w:p w:rsidR="00D35462" w:rsidRPr="00D35462" w:rsidRDefault="00D35462" w:rsidP="00D35462">
            <w:pPr>
              <w:rPr>
                <w:sz w:val="20"/>
                <w:szCs w:val="20"/>
              </w:rPr>
            </w:pPr>
          </w:p>
          <w:p w:rsidR="00D35462" w:rsidRPr="00D35462" w:rsidRDefault="00D35462" w:rsidP="00D35462">
            <w:pPr>
              <w:rPr>
                <w:sz w:val="20"/>
                <w:szCs w:val="20"/>
              </w:rPr>
            </w:pPr>
          </w:p>
        </w:tc>
      </w:tr>
    </w:tbl>
    <w:p w:rsidR="00D35462" w:rsidRPr="00D35462" w:rsidRDefault="00D35462" w:rsidP="00D35462">
      <w:pPr>
        <w:rPr>
          <w:rFonts w:eastAsiaTheme="minorHAnsi"/>
          <w:sz w:val="22"/>
          <w:szCs w:val="22"/>
        </w:rPr>
      </w:pPr>
      <w:r w:rsidRPr="00D35462">
        <w:rPr>
          <w:rFonts w:eastAsiaTheme="minorHAnsi"/>
          <w:sz w:val="22"/>
          <w:szCs w:val="22"/>
        </w:rPr>
        <w:tab/>
      </w:r>
      <w:r w:rsidRPr="00D35462">
        <w:rPr>
          <w:rFonts w:eastAsiaTheme="minorHAnsi"/>
          <w:sz w:val="22"/>
          <w:szCs w:val="22"/>
        </w:rPr>
        <w:tab/>
      </w:r>
      <w:r w:rsidRPr="00D35462">
        <w:rPr>
          <w:rFonts w:eastAsiaTheme="minorHAnsi"/>
          <w:sz w:val="22"/>
          <w:szCs w:val="22"/>
        </w:rPr>
        <w:tab/>
      </w:r>
      <w:r w:rsidRPr="00D35462">
        <w:rPr>
          <w:rFonts w:eastAsiaTheme="minorHAnsi"/>
          <w:sz w:val="22"/>
          <w:szCs w:val="22"/>
        </w:rPr>
        <w:tab/>
      </w:r>
      <w:r w:rsidRPr="00D35462">
        <w:rPr>
          <w:rFonts w:eastAsiaTheme="minorHAnsi"/>
          <w:sz w:val="22"/>
          <w:szCs w:val="22"/>
        </w:rPr>
        <w:tab/>
      </w:r>
      <w:r w:rsidRPr="00D35462">
        <w:rPr>
          <w:rFonts w:eastAsiaTheme="minorHAnsi"/>
          <w:sz w:val="22"/>
          <w:szCs w:val="22"/>
        </w:rPr>
        <w:tab/>
        <w:t xml:space="preserve">    </w:t>
      </w:r>
      <w:r w:rsidRPr="00D35462">
        <w:rPr>
          <w:rFonts w:eastAsiaTheme="minorHAnsi"/>
          <w:sz w:val="22"/>
          <w:szCs w:val="22"/>
        </w:rPr>
        <w:tab/>
        <w:t xml:space="preserve">                </w:t>
      </w:r>
      <w:r w:rsidRPr="00D35462">
        <w:rPr>
          <w:rFonts w:eastAsiaTheme="minorHAnsi"/>
          <w:sz w:val="22"/>
          <w:szCs w:val="22"/>
        </w:rPr>
        <w:tab/>
      </w:r>
      <w:r w:rsidRPr="00D35462">
        <w:rPr>
          <w:rFonts w:eastAsiaTheme="minorHAnsi"/>
          <w:sz w:val="22"/>
          <w:szCs w:val="22"/>
        </w:rPr>
        <w:tab/>
      </w:r>
      <w:r w:rsidRPr="00D35462">
        <w:rPr>
          <w:rFonts w:eastAsiaTheme="minorHAnsi"/>
          <w:sz w:val="22"/>
          <w:szCs w:val="22"/>
        </w:rPr>
        <w:tab/>
      </w:r>
      <w:r w:rsidRPr="00D35462">
        <w:rPr>
          <w:rFonts w:eastAsiaTheme="minorHAnsi"/>
          <w:sz w:val="22"/>
          <w:szCs w:val="22"/>
        </w:rPr>
        <w:tab/>
        <w:t xml:space="preserve">  </w:t>
      </w:r>
    </w:p>
    <w:p w:rsidR="00D35462" w:rsidRPr="00D35462" w:rsidRDefault="00D35462" w:rsidP="00D35462">
      <w:pPr>
        <w:rPr>
          <w:rFonts w:eastAsiaTheme="minorHAnsi"/>
          <w:sz w:val="22"/>
          <w:szCs w:val="22"/>
        </w:rPr>
      </w:pPr>
      <w:r>
        <w:rPr>
          <w:rFonts w:eastAsiaTheme="minorHAnsi"/>
          <w:sz w:val="22"/>
          <w:szCs w:val="22"/>
        </w:rPr>
        <w:t>X</w:t>
      </w:r>
      <w:r w:rsidRPr="00D35462">
        <w:rPr>
          <w:rFonts w:eastAsiaTheme="minorHAnsi"/>
          <w:sz w:val="22"/>
          <w:szCs w:val="22"/>
        </w:rPr>
        <w:t>V</w:t>
      </w:r>
      <w:r>
        <w:rPr>
          <w:rFonts w:eastAsiaTheme="minorHAnsi"/>
          <w:sz w:val="22"/>
          <w:szCs w:val="22"/>
        </w:rPr>
        <w:t>II</w:t>
      </w:r>
      <w:r w:rsidRPr="00D35462">
        <w:rPr>
          <w:rFonts w:eastAsiaTheme="minorHAnsi"/>
          <w:sz w:val="22"/>
          <w:szCs w:val="22"/>
        </w:rPr>
        <w:t>I.  Solve the system by using linear combinations (elimination method).</w:t>
      </w:r>
    </w:p>
    <w:p w:rsidR="00D35462" w:rsidRPr="00D35462" w:rsidRDefault="00D35462" w:rsidP="00D35462">
      <w:pPr>
        <w:rPr>
          <w:rFonts w:eastAsiaTheme="minorHAnsi"/>
          <w:sz w:val="22"/>
          <w:szCs w:val="22"/>
        </w:rPr>
      </w:pP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3672"/>
        <w:gridCol w:w="3672"/>
        <w:gridCol w:w="3672"/>
      </w:tblGrid>
      <w:tr w:rsidR="00D35462" w:rsidRPr="00D35462" w:rsidTr="00725D5C">
        <w:tc>
          <w:tcPr>
            <w:tcW w:w="3672" w:type="dxa"/>
          </w:tcPr>
          <w:p w:rsidR="00D35462" w:rsidRPr="00D35462" w:rsidRDefault="00D35462" w:rsidP="00D35462">
            <w:pPr>
              <w:rPr>
                <w:sz w:val="20"/>
                <w:szCs w:val="20"/>
              </w:rPr>
            </w:pPr>
          </w:p>
          <w:p w:rsidR="00D35462" w:rsidRPr="00D35462" w:rsidRDefault="00D35462" w:rsidP="00D3546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</w:t>
            </w:r>
            <w:r w:rsidRPr="00D35462">
              <w:rPr>
                <w:sz w:val="20"/>
                <w:szCs w:val="20"/>
              </w:rPr>
              <w:t>1)  4x – 3y = 9</w:t>
            </w:r>
            <w:r w:rsidRPr="00D35462">
              <w:rPr>
                <w:sz w:val="20"/>
                <w:szCs w:val="20"/>
              </w:rPr>
              <w:tab/>
            </w:r>
          </w:p>
          <w:p w:rsidR="00D35462" w:rsidRDefault="00D35462" w:rsidP="00D35462">
            <w:pPr>
              <w:rPr>
                <w:sz w:val="20"/>
                <w:szCs w:val="20"/>
              </w:rPr>
            </w:pPr>
            <w:r w:rsidRPr="00D35462">
              <w:rPr>
                <w:sz w:val="20"/>
                <w:szCs w:val="20"/>
              </w:rPr>
              <w:t xml:space="preserve">       x + 3y = 6</w:t>
            </w:r>
            <w:r w:rsidRPr="00D35462">
              <w:rPr>
                <w:sz w:val="20"/>
                <w:szCs w:val="20"/>
              </w:rPr>
              <w:tab/>
            </w:r>
          </w:p>
          <w:p w:rsidR="00D35462" w:rsidRPr="00D35462" w:rsidRDefault="00D35462" w:rsidP="00D35462">
            <w:pPr>
              <w:rPr>
                <w:sz w:val="20"/>
                <w:szCs w:val="20"/>
              </w:rPr>
            </w:pPr>
          </w:p>
          <w:p w:rsidR="00D35462" w:rsidRPr="00D35462" w:rsidRDefault="00D35462" w:rsidP="00D35462">
            <w:pPr>
              <w:rPr>
                <w:sz w:val="20"/>
                <w:szCs w:val="20"/>
              </w:rPr>
            </w:pPr>
          </w:p>
          <w:p w:rsidR="00D35462" w:rsidRPr="00D35462" w:rsidRDefault="00D35462" w:rsidP="00D35462">
            <w:pPr>
              <w:rPr>
                <w:sz w:val="20"/>
                <w:szCs w:val="20"/>
              </w:rPr>
            </w:pPr>
          </w:p>
          <w:p w:rsidR="00D35462" w:rsidRPr="00D35462" w:rsidRDefault="00D35462" w:rsidP="00D35462">
            <w:pPr>
              <w:rPr>
                <w:sz w:val="20"/>
                <w:szCs w:val="20"/>
              </w:rPr>
            </w:pPr>
          </w:p>
          <w:p w:rsidR="00D35462" w:rsidRPr="00D35462" w:rsidRDefault="00D35462" w:rsidP="00D35462">
            <w:pPr>
              <w:rPr>
                <w:sz w:val="20"/>
                <w:szCs w:val="20"/>
              </w:rPr>
            </w:pPr>
          </w:p>
          <w:p w:rsidR="00D35462" w:rsidRPr="00D35462" w:rsidRDefault="00D35462" w:rsidP="00D35462">
            <w:pPr>
              <w:rPr>
                <w:sz w:val="20"/>
                <w:szCs w:val="20"/>
              </w:rPr>
            </w:pPr>
          </w:p>
        </w:tc>
        <w:tc>
          <w:tcPr>
            <w:tcW w:w="3672" w:type="dxa"/>
          </w:tcPr>
          <w:p w:rsidR="00D35462" w:rsidRPr="00D35462" w:rsidRDefault="00D35462" w:rsidP="00D35462">
            <w:pPr>
              <w:rPr>
                <w:sz w:val="20"/>
                <w:szCs w:val="20"/>
              </w:rPr>
            </w:pPr>
          </w:p>
          <w:p w:rsidR="00D35462" w:rsidRPr="00D35462" w:rsidRDefault="00D35462" w:rsidP="00D3546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</w:t>
            </w:r>
            <w:r w:rsidRPr="00D35462">
              <w:rPr>
                <w:sz w:val="20"/>
                <w:szCs w:val="20"/>
              </w:rPr>
              <w:t>2)        x + y  = 1</w:t>
            </w:r>
          </w:p>
          <w:p w:rsidR="00D35462" w:rsidRPr="00D35462" w:rsidRDefault="00D35462" w:rsidP="00D35462">
            <w:pPr>
              <w:rPr>
                <w:sz w:val="20"/>
                <w:szCs w:val="20"/>
              </w:rPr>
            </w:pPr>
            <w:r w:rsidRPr="00D35462">
              <w:rPr>
                <w:sz w:val="20"/>
                <w:szCs w:val="20"/>
              </w:rPr>
              <w:t xml:space="preserve">         2x – 3y = 12       </w:t>
            </w:r>
          </w:p>
        </w:tc>
        <w:tc>
          <w:tcPr>
            <w:tcW w:w="3672" w:type="dxa"/>
          </w:tcPr>
          <w:p w:rsidR="00D35462" w:rsidRPr="00D35462" w:rsidRDefault="00D35462" w:rsidP="00D35462">
            <w:pPr>
              <w:rPr>
                <w:sz w:val="20"/>
                <w:szCs w:val="20"/>
              </w:rPr>
            </w:pPr>
          </w:p>
          <w:p w:rsidR="00D35462" w:rsidRPr="00D35462" w:rsidRDefault="00D35462" w:rsidP="00D35462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</w:t>
            </w:r>
            <w:r w:rsidRPr="00D35462">
              <w:rPr>
                <w:sz w:val="20"/>
                <w:szCs w:val="20"/>
              </w:rPr>
              <w:t>3)  6x + 5y = 10</w:t>
            </w:r>
          </w:p>
          <w:p w:rsidR="00D35462" w:rsidRPr="00D35462" w:rsidRDefault="00D35462" w:rsidP="00D35462">
            <w:pPr>
              <w:rPr>
                <w:sz w:val="20"/>
                <w:szCs w:val="20"/>
              </w:rPr>
            </w:pPr>
            <w:r w:rsidRPr="00D35462">
              <w:rPr>
                <w:sz w:val="20"/>
                <w:szCs w:val="20"/>
              </w:rPr>
              <w:t xml:space="preserve">     6x – 2y  = 3</w:t>
            </w:r>
          </w:p>
          <w:p w:rsidR="00D35462" w:rsidRPr="00D35462" w:rsidRDefault="00D35462" w:rsidP="00D35462">
            <w:pPr>
              <w:rPr>
                <w:sz w:val="20"/>
                <w:szCs w:val="20"/>
              </w:rPr>
            </w:pPr>
          </w:p>
          <w:p w:rsidR="00D35462" w:rsidRPr="00D35462" w:rsidRDefault="00D35462" w:rsidP="00D35462">
            <w:pPr>
              <w:rPr>
                <w:sz w:val="20"/>
                <w:szCs w:val="20"/>
              </w:rPr>
            </w:pPr>
          </w:p>
          <w:p w:rsidR="00D35462" w:rsidRPr="00D35462" w:rsidRDefault="00D35462" w:rsidP="00D35462">
            <w:pPr>
              <w:rPr>
                <w:sz w:val="20"/>
                <w:szCs w:val="20"/>
              </w:rPr>
            </w:pPr>
          </w:p>
          <w:p w:rsidR="00D35462" w:rsidRPr="00D35462" w:rsidRDefault="00D35462" w:rsidP="00D35462">
            <w:pPr>
              <w:rPr>
                <w:sz w:val="20"/>
                <w:szCs w:val="20"/>
              </w:rPr>
            </w:pPr>
          </w:p>
          <w:p w:rsidR="00D35462" w:rsidRPr="00D35462" w:rsidRDefault="00D35462" w:rsidP="00D35462">
            <w:pPr>
              <w:rPr>
                <w:sz w:val="20"/>
                <w:szCs w:val="20"/>
              </w:rPr>
            </w:pPr>
          </w:p>
          <w:p w:rsidR="00D35462" w:rsidRPr="00D35462" w:rsidRDefault="00D35462" w:rsidP="00D35462">
            <w:pPr>
              <w:rPr>
                <w:sz w:val="20"/>
                <w:szCs w:val="20"/>
              </w:rPr>
            </w:pPr>
          </w:p>
          <w:p w:rsidR="00D35462" w:rsidRPr="00D35462" w:rsidRDefault="00D35462" w:rsidP="00D35462">
            <w:pPr>
              <w:rPr>
                <w:sz w:val="20"/>
                <w:szCs w:val="20"/>
              </w:rPr>
            </w:pPr>
          </w:p>
          <w:p w:rsidR="00D35462" w:rsidRPr="00D35462" w:rsidRDefault="00D35462" w:rsidP="00D35462">
            <w:pPr>
              <w:rPr>
                <w:sz w:val="20"/>
                <w:szCs w:val="20"/>
              </w:rPr>
            </w:pPr>
          </w:p>
          <w:p w:rsidR="00D35462" w:rsidRPr="00D35462" w:rsidRDefault="00D35462" w:rsidP="00D35462">
            <w:pPr>
              <w:rPr>
                <w:sz w:val="20"/>
                <w:szCs w:val="20"/>
              </w:rPr>
            </w:pPr>
          </w:p>
        </w:tc>
      </w:tr>
    </w:tbl>
    <w:p w:rsidR="00361AB7" w:rsidRDefault="00361AB7" w:rsidP="00943119"/>
    <w:p w:rsidR="00D35462" w:rsidRPr="007701A1" w:rsidRDefault="00D35462" w:rsidP="00D35462">
      <w:pPr>
        <w:rPr>
          <w:b/>
          <w:sz w:val="28"/>
          <w:szCs w:val="28"/>
          <w:u w:val="single"/>
        </w:rPr>
      </w:pPr>
      <w:r w:rsidRPr="007701A1">
        <w:rPr>
          <w:b/>
          <w:sz w:val="28"/>
          <w:szCs w:val="28"/>
          <w:u w:val="single"/>
        </w:rPr>
        <w:t>Sign and return 2</w:t>
      </w:r>
      <w:r w:rsidRPr="007701A1">
        <w:rPr>
          <w:b/>
          <w:sz w:val="28"/>
          <w:szCs w:val="28"/>
          <w:u w:val="single"/>
          <w:vertAlign w:val="superscript"/>
        </w:rPr>
        <w:t>nd</w:t>
      </w:r>
      <w:r w:rsidRPr="007701A1">
        <w:rPr>
          <w:b/>
          <w:sz w:val="28"/>
          <w:szCs w:val="28"/>
          <w:u w:val="single"/>
        </w:rPr>
        <w:t xml:space="preserve"> 9 weeks tests on the day of your exam to earn bonus points!!!!</w:t>
      </w:r>
    </w:p>
    <w:p w:rsidR="00361AB7" w:rsidRDefault="00D35462" w:rsidP="00621BB0">
      <w:pPr>
        <w:jc w:val="center"/>
      </w:pPr>
      <w:r>
        <w:t>OLD TEST PAPERS are the best study guides</w:t>
      </w:r>
    </w:p>
    <w:sectPr w:rsidR="00361AB7" w:rsidSect="007E07A4">
      <w:type w:val="continuous"/>
      <w:pgSz w:w="12240" w:h="15840"/>
      <w:pgMar w:top="720" w:right="720" w:bottom="720" w:left="720" w:header="720" w:footer="720" w:gutter="0"/>
      <w:cols w:sep="1"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1590740"/>
    <w:multiLevelType w:val="hybridMultilevel"/>
    <w:tmpl w:val="9454C344"/>
    <w:lvl w:ilvl="0" w:tplc="08529E0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67DD8"/>
    <w:rsid w:val="00087EA7"/>
    <w:rsid w:val="000B1D9C"/>
    <w:rsid w:val="000C2364"/>
    <w:rsid w:val="000C74D6"/>
    <w:rsid w:val="001208E2"/>
    <w:rsid w:val="001B1243"/>
    <w:rsid w:val="00205032"/>
    <w:rsid w:val="00226A34"/>
    <w:rsid w:val="002648B2"/>
    <w:rsid w:val="00267DD8"/>
    <w:rsid w:val="00312033"/>
    <w:rsid w:val="003237CB"/>
    <w:rsid w:val="003538A9"/>
    <w:rsid w:val="00361AB7"/>
    <w:rsid w:val="004364C0"/>
    <w:rsid w:val="00451754"/>
    <w:rsid w:val="00495285"/>
    <w:rsid w:val="004B0CA1"/>
    <w:rsid w:val="004E3D9B"/>
    <w:rsid w:val="00535AA2"/>
    <w:rsid w:val="005B6154"/>
    <w:rsid w:val="005C3802"/>
    <w:rsid w:val="00602285"/>
    <w:rsid w:val="00617F60"/>
    <w:rsid w:val="00621BB0"/>
    <w:rsid w:val="007031B4"/>
    <w:rsid w:val="007461AA"/>
    <w:rsid w:val="007701A1"/>
    <w:rsid w:val="007E07A4"/>
    <w:rsid w:val="008809A9"/>
    <w:rsid w:val="008A207F"/>
    <w:rsid w:val="00943119"/>
    <w:rsid w:val="00995BAC"/>
    <w:rsid w:val="00A25AFC"/>
    <w:rsid w:val="00A60EBA"/>
    <w:rsid w:val="00A6705D"/>
    <w:rsid w:val="00A81ACE"/>
    <w:rsid w:val="00AB7399"/>
    <w:rsid w:val="00AC0F36"/>
    <w:rsid w:val="00B65D66"/>
    <w:rsid w:val="00B861EA"/>
    <w:rsid w:val="00C74ED5"/>
    <w:rsid w:val="00D330BC"/>
    <w:rsid w:val="00D35462"/>
    <w:rsid w:val="00D448CE"/>
    <w:rsid w:val="00D57CA0"/>
    <w:rsid w:val="00D83764"/>
    <w:rsid w:val="00DA145F"/>
    <w:rsid w:val="00E52B41"/>
    <w:rsid w:val="00F15BC8"/>
    <w:rsid w:val="00F62E79"/>
    <w:rsid w:val="00F80B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20503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C74ED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74ED5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80B12"/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TableGrid1">
    <w:name w:val="Table Grid1"/>
    <w:basedOn w:val="TableNormal"/>
    <w:next w:val="TableGrid"/>
    <w:rsid w:val="00D35462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20503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C74ED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74ED5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80B12"/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TableGrid1">
    <w:name w:val="Table Grid1"/>
    <w:basedOn w:val="TableNormal"/>
    <w:next w:val="TableGrid"/>
    <w:rsid w:val="00D35462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7.wmf"/><Relationship Id="rId18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image" Target="media/image6.emf"/><Relationship Id="rId17" Type="http://schemas.openxmlformats.org/officeDocument/2006/relationships/image" Target="media/image9.wmf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image" Target="media/image1.gif"/><Relationship Id="rId11" Type="http://schemas.openxmlformats.org/officeDocument/2006/relationships/image" Target="media/image5.emf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10" Type="http://schemas.openxmlformats.org/officeDocument/2006/relationships/image" Target="media/image4.emf"/><Relationship Id="rId19" Type="http://schemas.openxmlformats.org/officeDocument/2006/relationships/image" Target="media/image10.wmf"/><Relationship Id="rId4" Type="http://schemas.openxmlformats.org/officeDocument/2006/relationships/settings" Target="settings.xml"/><Relationship Id="rId9" Type="http://schemas.openxmlformats.org/officeDocument/2006/relationships/image" Target="media/image3.gif"/><Relationship Id="rId14" Type="http://schemas.openxmlformats.org/officeDocument/2006/relationships/oleObject" Target="embeddings/oleObject2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855</Words>
  <Characters>4876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 _______________________________</vt:lpstr>
    </vt:vector>
  </TitlesOfParts>
  <Company>APSB</Company>
  <LinksUpToDate>false</LinksUpToDate>
  <CharactersWithSpaces>57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 _______________________________</dc:title>
  <dc:creator>student</dc:creator>
  <cp:lastModifiedBy>AHS Student</cp:lastModifiedBy>
  <cp:revision>2</cp:revision>
  <cp:lastPrinted>2014-12-09T19:58:00Z</cp:lastPrinted>
  <dcterms:created xsi:type="dcterms:W3CDTF">2014-12-09T20:19:00Z</dcterms:created>
  <dcterms:modified xsi:type="dcterms:W3CDTF">2014-12-09T20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